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1BBD" w:rsidRDefault="00CE1BBD" w:rsidP="006129D2">
      <w:pPr>
        <w:rPr>
          <w:rFonts w:ascii="Times New Roman" w:hAnsi="Times New Roman"/>
        </w:rPr>
      </w:pPr>
      <w:bookmarkStart w:id="0" w:name="_GoBack"/>
      <w:bookmarkEnd w:id="0"/>
    </w:p>
    <w:tbl>
      <w:tblPr>
        <w:tblW w:w="9558" w:type="dxa"/>
        <w:tblLook w:val="01E0" w:firstRow="1" w:lastRow="1" w:firstColumn="1" w:lastColumn="1" w:noHBand="0" w:noVBand="0"/>
      </w:tblPr>
      <w:tblGrid>
        <w:gridCol w:w="3438"/>
        <w:gridCol w:w="6120"/>
      </w:tblGrid>
      <w:tr w:rsidR="002723E2" w:rsidRPr="00D56AB3" w:rsidTr="00FE37EF">
        <w:trPr>
          <w:trHeight w:val="638"/>
        </w:trPr>
        <w:tc>
          <w:tcPr>
            <w:tcW w:w="3438" w:type="dxa"/>
          </w:tcPr>
          <w:p w:rsidR="002723E2" w:rsidRPr="00D56AB3" w:rsidRDefault="002723E2" w:rsidP="005D4417">
            <w:pPr>
              <w:ind w:left="-180" w:right="-108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   </w:t>
            </w:r>
            <w:r w:rsidRPr="00D56AB3">
              <w:rPr>
                <w:rFonts w:ascii="Times New Roman" w:hAnsi="Times New Roman"/>
                <w:bCs/>
              </w:rPr>
              <w:t>SỞ GIÁO DỤC VÀ ĐÀO TẠO</w:t>
            </w:r>
          </w:p>
          <w:p w:rsidR="002723E2" w:rsidRPr="00D56AB3" w:rsidRDefault="002723E2" w:rsidP="005D4417">
            <w:pPr>
              <w:ind w:left="-180" w:righ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  <w:r w:rsidRPr="00D56AB3">
              <w:rPr>
                <w:rFonts w:ascii="Times New Roman" w:hAnsi="Times New Roman"/>
              </w:rPr>
              <w:t>THÀNH PHỐ HỒ CHÍ MINH</w:t>
            </w:r>
          </w:p>
          <w:p w:rsidR="002723E2" w:rsidRPr="00D56AB3" w:rsidRDefault="00CF0C8F" w:rsidP="005D4417">
            <w:pPr>
              <w:ind w:left="-180" w:right="-108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bCs/>
                <w:noProof/>
                <w:sz w:val="34"/>
                <w:szCs w:val="3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388620</wp:posOffset>
                      </wp:positionV>
                      <wp:extent cx="1485900" cy="457200"/>
                      <wp:effectExtent l="9525" t="17145" r="9525" b="11430"/>
                      <wp:wrapNone/>
                      <wp:docPr id="38" name="Text Box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723E2" w:rsidRPr="009D5839" w:rsidRDefault="002723E2" w:rsidP="006129D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9D5839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ĐỀ</w:t>
                                  </w:r>
                                </w:p>
                                <w:p w:rsidR="002723E2" w:rsidRPr="009D5839" w:rsidRDefault="002723E2" w:rsidP="006129D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9D5839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0" o:spid="_x0000_s1026" type="#_x0000_t202" style="position:absolute;left:0;text-align:left;margin-left:18pt;margin-top:30.6pt;width:117pt;height:3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" strokeweight="1.5pt">
                      <v:textbox>
                        <w:txbxContent>
                          <w:p w:rsidR="002723E2" w:rsidRPr="009D5839" w:rsidRDefault="002723E2" w:rsidP="006129D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D5839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ĐỀ</w:t>
                            </w:r>
                          </w:p>
                          <w:p w:rsidR="002723E2" w:rsidRPr="009D5839" w:rsidRDefault="002723E2" w:rsidP="006129D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D5839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82880</wp:posOffset>
                      </wp:positionH>
                      <wp:positionV relativeFrom="paragraph">
                        <wp:posOffset>253365</wp:posOffset>
                      </wp:positionV>
                      <wp:extent cx="1371600" cy="0"/>
                      <wp:effectExtent l="11430" t="5715" r="7620" b="13335"/>
                      <wp:wrapNone/>
                      <wp:docPr id="37" name="Lin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0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4pt,19.95pt" to="122.4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"/>
                  </w:pict>
                </mc:Fallback>
              </mc:AlternateContent>
            </w:r>
            <w:r w:rsidR="002723E2">
              <w:rPr>
                <w:rFonts w:ascii="Times New Roman" w:hAnsi="Times New Roman"/>
                <w:b/>
              </w:rPr>
              <w:t xml:space="preserve">   </w:t>
            </w:r>
            <w:r w:rsidR="002723E2" w:rsidRPr="00D56AB3">
              <w:rPr>
                <w:rFonts w:ascii="Times New Roman" w:hAnsi="Times New Roman"/>
                <w:b/>
              </w:rPr>
              <w:t>TRƯỜNG THPT ĐA PHƯỚC</w:t>
            </w:r>
          </w:p>
        </w:tc>
        <w:tc>
          <w:tcPr>
            <w:tcW w:w="6120" w:type="dxa"/>
          </w:tcPr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34"/>
                <w:szCs w:val="34"/>
              </w:rPr>
            </w:pPr>
            <w:r w:rsidRPr="00D17406">
              <w:rPr>
                <w:rFonts w:ascii="Times New Roman" w:hAnsi="Times New Roman"/>
                <w:b/>
                <w:bCs/>
                <w:sz w:val="34"/>
                <w:szCs w:val="34"/>
              </w:rPr>
              <w:t xml:space="preserve">ĐỀ KIỂM TRA </w:t>
            </w:r>
            <w:r w:rsidR="00FE37EF">
              <w:rPr>
                <w:rFonts w:ascii="Times New Roman" w:hAnsi="Times New Roman"/>
                <w:b/>
                <w:bCs/>
                <w:sz w:val="34"/>
                <w:szCs w:val="34"/>
              </w:rPr>
              <w:t xml:space="preserve">HỌC KỲ </w:t>
            </w:r>
            <w:r w:rsidRPr="00D17406">
              <w:rPr>
                <w:rFonts w:ascii="Times New Roman" w:hAnsi="Times New Roman"/>
                <w:b/>
                <w:bCs/>
                <w:sz w:val="34"/>
                <w:szCs w:val="34"/>
              </w:rPr>
              <w:t>I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17406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Ngày  </w:t>
            </w:r>
            <w:r w:rsidR="006963A0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="000711A5">
              <w:rPr>
                <w:rFonts w:ascii="Times New Roman" w:hAnsi="Times New Roman"/>
                <w:b/>
                <w:bCs/>
                <w:sz w:val="28"/>
                <w:szCs w:val="28"/>
              </w:rPr>
              <w:t>16</w:t>
            </w:r>
            <w:r w:rsidR="00D17406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</w:t>
            </w:r>
            <w:r w:rsidR="00FE37EF"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  <w:r w:rsidR="00117FCD"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  <w:r w:rsidR="006963A0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Pr="00D17406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20</w:t>
            </w:r>
            <w:r w:rsidR="000711A5">
              <w:rPr>
                <w:rFonts w:ascii="Times New Roman" w:hAnsi="Times New Roman"/>
                <w:b/>
                <w:bCs/>
                <w:sz w:val="28"/>
                <w:szCs w:val="28"/>
              </w:rPr>
              <w:t>16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38210C">
              <w:rPr>
                <w:rFonts w:ascii="Times New Roman" w:hAnsi="Times New Roman"/>
                <w:b/>
                <w:bCs/>
                <w:sz w:val="32"/>
                <w:szCs w:val="32"/>
              </w:rPr>
              <w:t>Lớp:</w:t>
            </w:r>
            <w:r w:rsidRPr="00D17406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r w:rsidRPr="00D17406">
              <w:rPr>
                <w:rFonts w:ascii="Times New Roman" w:hAnsi="Times New Roman"/>
                <w:b/>
                <w:bCs/>
                <w:sz w:val="32"/>
                <w:szCs w:val="32"/>
              </w:rPr>
              <w:t>11 –</w:t>
            </w:r>
            <w:r w:rsidR="0038210C">
              <w:rPr>
                <w:rFonts w:ascii="Times New Roman" w:hAnsi="Times New Roman"/>
                <w:b/>
                <w:bCs/>
                <w:sz w:val="32"/>
                <w:szCs w:val="32"/>
              </w:rPr>
              <w:t xml:space="preserve"> Ban cơ bản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D17406">
              <w:rPr>
                <w:rFonts w:ascii="Times New Roman" w:hAnsi="Times New Roman"/>
                <w:b/>
                <w:bCs/>
                <w:sz w:val="32"/>
                <w:szCs w:val="32"/>
              </w:rPr>
              <w:t>Môn: VẬT LÍ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17406">
              <w:rPr>
                <w:rFonts w:ascii="Times New Roman" w:hAnsi="Times New Roman"/>
                <w:sz w:val="26"/>
                <w:szCs w:val="26"/>
              </w:rPr>
              <w:t xml:space="preserve">Thời gian làm bài:  </w:t>
            </w:r>
            <w:r w:rsidRPr="00117FCD">
              <w:rPr>
                <w:rFonts w:ascii="Times New Roman" w:hAnsi="Times New Roman"/>
                <w:b/>
                <w:i/>
                <w:sz w:val="26"/>
                <w:szCs w:val="26"/>
              </w:rPr>
              <w:t>45 phút</w:t>
            </w:r>
            <w:r w:rsidRPr="00D17406">
              <w:rPr>
                <w:rFonts w:ascii="Times New Roman" w:hAnsi="Times New Roman"/>
                <w:sz w:val="26"/>
                <w:szCs w:val="26"/>
              </w:rPr>
              <w:t xml:space="preserve"> (không kể thời gian giao đề)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(Học sinh không phải chép đề vào giấy làm bài)</w:t>
            </w:r>
          </w:p>
        </w:tc>
      </w:tr>
    </w:tbl>
    <w:p w:rsidR="005266E4" w:rsidRPr="00D17406" w:rsidRDefault="005266E4" w:rsidP="000711A5">
      <w:pPr>
        <w:rPr>
          <w:rFonts w:ascii="Times New Roman" w:hAnsi="Times New Roman"/>
          <w:bCs/>
          <w:sz w:val="26"/>
          <w:szCs w:val="26"/>
        </w:rPr>
      </w:pPr>
    </w:p>
    <w:p w:rsidR="009F40BE" w:rsidRPr="00FF6A10" w:rsidRDefault="009F40BE" w:rsidP="009F40BE">
      <w:pPr>
        <w:rPr>
          <w:rFonts w:ascii="Times New Roman" w:hAnsi="Times New Roman"/>
          <w:bCs/>
          <w:sz w:val="26"/>
          <w:szCs w:val="26"/>
          <w:lang w:val="it-IT"/>
        </w:rPr>
      </w:pPr>
    </w:p>
    <w:p w:rsidR="00FD3628" w:rsidRDefault="005D4417" w:rsidP="00FD3628">
      <w:pPr>
        <w:pStyle w:val="BodyText"/>
        <w:spacing w:after="120"/>
        <w:jc w:val="both"/>
        <w:rPr>
          <w:rFonts w:ascii="Times New Roman" w:hAnsi="Times New Roman"/>
          <w:sz w:val="26"/>
          <w:szCs w:val="26"/>
          <w:lang w:val="it-IT"/>
        </w:rPr>
      </w:pPr>
      <w:r w:rsidRPr="00D17406">
        <w:rPr>
          <w:rFonts w:ascii="Times New Roman" w:hAnsi="Times New Roman"/>
          <w:b/>
          <w:bCs w:val="0"/>
          <w:sz w:val="26"/>
          <w:szCs w:val="26"/>
          <w:u w:val="single"/>
        </w:rPr>
        <w:t xml:space="preserve">Câu </w:t>
      </w:r>
      <w:r w:rsidR="00145E27">
        <w:rPr>
          <w:rFonts w:ascii="Times New Roman" w:hAnsi="Times New Roman"/>
          <w:b/>
          <w:bCs w:val="0"/>
          <w:sz w:val="26"/>
          <w:szCs w:val="26"/>
          <w:u w:val="single"/>
        </w:rPr>
        <w:t>1</w:t>
      </w:r>
      <w:r w:rsidRPr="00D17406">
        <w:rPr>
          <w:rFonts w:ascii="Times New Roman" w:hAnsi="Times New Roman"/>
          <w:b/>
          <w:bCs w:val="0"/>
          <w:sz w:val="26"/>
          <w:szCs w:val="26"/>
        </w:rPr>
        <w:t>: (</w:t>
      </w:r>
      <w:r w:rsidR="000B438E">
        <w:rPr>
          <w:rFonts w:ascii="Times New Roman" w:hAnsi="Times New Roman"/>
          <w:b/>
          <w:bCs w:val="0"/>
          <w:i/>
          <w:sz w:val="26"/>
          <w:szCs w:val="26"/>
        </w:rPr>
        <w:t>1,5</w:t>
      </w:r>
      <w:r w:rsidRPr="002B5A89">
        <w:rPr>
          <w:rFonts w:ascii="Times New Roman" w:hAnsi="Times New Roman"/>
          <w:b/>
          <w:bCs w:val="0"/>
          <w:i/>
          <w:sz w:val="26"/>
          <w:szCs w:val="26"/>
        </w:rPr>
        <w:t xml:space="preserve"> điểm</w:t>
      </w:r>
      <w:r w:rsidRPr="00D17406">
        <w:rPr>
          <w:rFonts w:ascii="Times New Roman" w:hAnsi="Times New Roman"/>
          <w:b/>
          <w:bCs w:val="0"/>
          <w:sz w:val="26"/>
          <w:szCs w:val="26"/>
        </w:rPr>
        <w:t>)</w:t>
      </w:r>
      <w:r w:rsidR="002723E2" w:rsidRPr="00D17406">
        <w:rPr>
          <w:rFonts w:ascii="Times New Roman" w:hAnsi="Times New Roman"/>
          <w:bCs w:val="0"/>
          <w:sz w:val="26"/>
          <w:szCs w:val="26"/>
        </w:rPr>
        <w:t xml:space="preserve"> </w:t>
      </w:r>
      <w:r w:rsidRPr="00D17406">
        <w:rPr>
          <w:rFonts w:ascii="Times New Roman" w:hAnsi="Times New Roman"/>
          <w:bCs w:val="0"/>
          <w:sz w:val="26"/>
          <w:szCs w:val="26"/>
        </w:rPr>
        <w:t xml:space="preserve"> </w:t>
      </w:r>
      <w:r w:rsidR="009F40BE">
        <w:rPr>
          <w:rFonts w:ascii="Times New Roman" w:hAnsi="Times New Roman"/>
          <w:sz w:val="26"/>
          <w:szCs w:val="26"/>
          <w:lang w:val="it-IT"/>
        </w:rPr>
        <w:t xml:space="preserve">Phát biểu định luật Jun - Lenxơ. Viết công thức, chú thích, </w:t>
      </w:r>
      <w:r w:rsidR="00B51B61">
        <w:rPr>
          <w:rFonts w:ascii="Times New Roman" w:hAnsi="Times New Roman"/>
          <w:sz w:val="26"/>
          <w:szCs w:val="26"/>
          <w:lang w:val="it-IT"/>
        </w:rPr>
        <w:t xml:space="preserve">nêu </w:t>
      </w:r>
      <w:r w:rsidR="009F40BE">
        <w:rPr>
          <w:rFonts w:ascii="Times New Roman" w:hAnsi="Times New Roman"/>
          <w:sz w:val="26"/>
          <w:szCs w:val="26"/>
          <w:lang w:val="it-IT"/>
        </w:rPr>
        <w:t>đơn vị</w:t>
      </w:r>
      <w:r w:rsidR="00B51B61">
        <w:rPr>
          <w:rFonts w:ascii="Times New Roman" w:hAnsi="Times New Roman"/>
          <w:sz w:val="26"/>
          <w:szCs w:val="26"/>
          <w:lang w:val="it-IT"/>
        </w:rPr>
        <w:t xml:space="preserve"> đo</w:t>
      </w:r>
      <w:r w:rsidR="009F40BE">
        <w:rPr>
          <w:rFonts w:ascii="Times New Roman" w:hAnsi="Times New Roman"/>
          <w:sz w:val="26"/>
          <w:szCs w:val="26"/>
          <w:lang w:val="it-IT"/>
        </w:rPr>
        <w:t>.</w:t>
      </w:r>
    </w:p>
    <w:p w:rsidR="00145E27" w:rsidRDefault="00145E27" w:rsidP="000711A5">
      <w:pPr>
        <w:rPr>
          <w:rFonts w:ascii="Times New Roman" w:hAnsi="Times New Roman"/>
          <w:b/>
          <w:bCs/>
          <w:sz w:val="26"/>
          <w:szCs w:val="26"/>
          <w:u w:val="single"/>
          <w:lang w:val="it-IT"/>
        </w:rPr>
      </w:pPr>
    </w:p>
    <w:p w:rsidR="000711A5" w:rsidRDefault="000711A5" w:rsidP="000711A5">
      <w:pPr>
        <w:rPr>
          <w:rFonts w:ascii="Times New Roman" w:hAnsi="Times New Roman"/>
          <w:b/>
          <w:bCs/>
          <w:sz w:val="26"/>
          <w:szCs w:val="26"/>
          <w:lang w:val="it-IT"/>
        </w:rPr>
      </w:pPr>
      <w:r w:rsidRPr="0037225D">
        <w:rPr>
          <w:rFonts w:ascii="Times New Roman" w:hAnsi="Times New Roman"/>
          <w:b/>
          <w:bCs/>
          <w:sz w:val="26"/>
          <w:szCs w:val="26"/>
          <w:u w:val="single"/>
          <w:lang w:val="it-IT"/>
        </w:rPr>
        <w:t xml:space="preserve">Câu </w:t>
      </w:r>
      <w:r w:rsidR="00145E27">
        <w:rPr>
          <w:rFonts w:ascii="Times New Roman" w:hAnsi="Times New Roman"/>
          <w:b/>
          <w:bCs/>
          <w:sz w:val="26"/>
          <w:szCs w:val="26"/>
          <w:u w:val="single"/>
          <w:lang w:val="it-IT"/>
        </w:rPr>
        <w:t>2</w:t>
      </w:r>
      <w:r w:rsidRPr="0037225D">
        <w:rPr>
          <w:rFonts w:ascii="Times New Roman" w:hAnsi="Times New Roman"/>
          <w:b/>
          <w:bCs/>
          <w:sz w:val="26"/>
          <w:szCs w:val="26"/>
          <w:lang w:val="it-IT"/>
        </w:rPr>
        <w:t>: (</w:t>
      </w:r>
      <w:r>
        <w:rPr>
          <w:rFonts w:ascii="Times New Roman" w:hAnsi="Times New Roman"/>
          <w:b/>
          <w:bCs/>
          <w:i/>
          <w:sz w:val="26"/>
          <w:szCs w:val="26"/>
          <w:lang w:val="it-IT"/>
        </w:rPr>
        <w:t>2,0</w:t>
      </w:r>
      <w:r w:rsidRPr="0037225D">
        <w:rPr>
          <w:rFonts w:ascii="Times New Roman" w:hAnsi="Times New Roman"/>
          <w:b/>
          <w:bCs/>
          <w:i/>
          <w:sz w:val="26"/>
          <w:szCs w:val="26"/>
          <w:lang w:val="it-IT"/>
        </w:rPr>
        <w:t xml:space="preserve"> điểm</w:t>
      </w:r>
      <w:r w:rsidRPr="0037225D">
        <w:rPr>
          <w:rFonts w:ascii="Times New Roman" w:hAnsi="Times New Roman"/>
          <w:b/>
          <w:bCs/>
          <w:sz w:val="26"/>
          <w:szCs w:val="26"/>
          <w:lang w:val="it-IT"/>
        </w:rPr>
        <w:t>)</w:t>
      </w:r>
    </w:p>
    <w:p w:rsidR="000711A5" w:rsidRDefault="000711A5" w:rsidP="000711A5">
      <w:pPr>
        <w:pStyle w:val="BodyText"/>
        <w:spacing w:after="120"/>
        <w:ind w:left="284"/>
        <w:rPr>
          <w:rFonts w:ascii="Times New Roman" w:hAnsi="Times New Roman"/>
          <w:sz w:val="26"/>
          <w:szCs w:val="26"/>
          <w:lang w:val="it-IT"/>
        </w:rPr>
      </w:pPr>
      <w:r w:rsidRPr="00FF6A10">
        <w:rPr>
          <w:rFonts w:ascii="Times New Roman" w:hAnsi="Times New Roman"/>
          <w:b/>
          <w:iCs/>
          <w:sz w:val="26"/>
          <w:szCs w:val="26"/>
          <w:lang w:val="it-IT"/>
        </w:rPr>
        <w:t>a.</w:t>
      </w:r>
      <w:r w:rsidRPr="00FF6A10">
        <w:rPr>
          <w:rFonts w:ascii="Times New Roman" w:hAnsi="Times New Roman"/>
          <w:iCs/>
          <w:sz w:val="26"/>
          <w:szCs w:val="26"/>
          <w:lang w:val="it-IT"/>
        </w:rPr>
        <w:t xml:space="preserve"> </w:t>
      </w:r>
      <w:r w:rsidRPr="0037225D">
        <w:rPr>
          <w:rFonts w:ascii="Times New Roman" w:hAnsi="Times New Roman"/>
          <w:sz w:val="26"/>
          <w:szCs w:val="26"/>
          <w:lang w:val="it-IT"/>
        </w:rPr>
        <w:t xml:space="preserve">Nêu bản chất </w:t>
      </w:r>
      <w:r>
        <w:rPr>
          <w:rFonts w:ascii="Times New Roman" w:hAnsi="Times New Roman"/>
          <w:sz w:val="26"/>
          <w:szCs w:val="26"/>
          <w:lang w:val="it-IT"/>
        </w:rPr>
        <w:t>của dòng điện trong kim loại và trong chất điện phân.</w:t>
      </w:r>
    </w:p>
    <w:p w:rsidR="000711A5" w:rsidRPr="006D6F88" w:rsidRDefault="000711A5" w:rsidP="000711A5">
      <w:pPr>
        <w:ind w:left="284"/>
        <w:rPr>
          <w:rFonts w:ascii="Times New Roman" w:hAnsi="Times New Roman"/>
          <w:bCs/>
          <w:sz w:val="26"/>
          <w:szCs w:val="26"/>
          <w:lang w:val="it-IT"/>
        </w:rPr>
      </w:pPr>
      <w:r w:rsidRPr="006D6F88">
        <w:rPr>
          <w:rFonts w:ascii="Times New Roman" w:hAnsi="Times New Roman"/>
          <w:b/>
          <w:bCs/>
          <w:iCs/>
          <w:sz w:val="26"/>
          <w:szCs w:val="26"/>
          <w:lang w:val="it-IT"/>
        </w:rPr>
        <w:t>b.</w:t>
      </w:r>
      <w:r>
        <w:rPr>
          <w:rFonts w:ascii="Times New Roman" w:hAnsi="Times New Roman"/>
          <w:bCs/>
          <w:iCs/>
          <w:sz w:val="26"/>
          <w:szCs w:val="26"/>
          <w:lang w:val="it-IT"/>
        </w:rPr>
        <w:t xml:space="preserve"> Nêu định nghĩa và điều kiện tạo ra tia lửa điện.</w:t>
      </w:r>
    </w:p>
    <w:p w:rsidR="00FD3628" w:rsidRPr="00FD3628" w:rsidRDefault="00FD3628" w:rsidP="005D4417">
      <w:pPr>
        <w:rPr>
          <w:rFonts w:ascii="Times New Roman" w:hAnsi="Times New Roman"/>
          <w:bCs/>
          <w:sz w:val="26"/>
          <w:szCs w:val="26"/>
          <w:lang w:val="it-IT"/>
        </w:rPr>
      </w:pPr>
    </w:p>
    <w:p w:rsidR="00FD3628" w:rsidRDefault="0037225D" w:rsidP="008A7A37">
      <w:pPr>
        <w:jc w:val="both"/>
        <w:rPr>
          <w:rFonts w:ascii="Times New Roman" w:hAnsi="Times New Roman"/>
          <w:bCs/>
          <w:iCs/>
          <w:sz w:val="26"/>
          <w:szCs w:val="26"/>
          <w:lang w:val="it-IT"/>
        </w:rPr>
      </w:pPr>
      <w:r w:rsidRPr="0037225D">
        <w:rPr>
          <w:rFonts w:ascii="Times New Roman" w:hAnsi="Times New Roman"/>
          <w:b/>
          <w:sz w:val="26"/>
          <w:szCs w:val="26"/>
          <w:u w:val="single"/>
          <w:lang w:val="it-IT"/>
        </w:rPr>
        <w:t xml:space="preserve">Câu </w:t>
      </w:r>
      <w:r w:rsidR="009F40BE">
        <w:rPr>
          <w:rFonts w:ascii="Times New Roman" w:hAnsi="Times New Roman"/>
          <w:b/>
          <w:sz w:val="26"/>
          <w:szCs w:val="26"/>
          <w:u w:val="single"/>
          <w:lang w:val="it-IT"/>
        </w:rPr>
        <w:t>3</w:t>
      </w:r>
      <w:r w:rsidRPr="0037225D">
        <w:rPr>
          <w:rFonts w:ascii="Times New Roman" w:hAnsi="Times New Roman"/>
          <w:b/>
          <w:sz w:val="26"/>
          <w:szCs w:val="26"/>
          <w:lang w:val="it-IT"/>
        </w:rPr>
        <w:t>: (</w:t>
      </w:r>
      <w:r w:rsidRPr="0037225D">
        <w:rPr>
          <w:rFonts w:ascii="Times New Roman" w:hAnsi="Times New Roman"/>
          <w:b/>
          <w:i/>
          <w:sz w:val="26"/>
          <w:szCs w:val="26"/>
          <w:lang w:val="it-IT"/>
        </w:rPr>
        <w:t>1,5 điểm</w:t>
      </w:r>
      <w:r w:rsidRPr="0037225D">
        <w:rPr>
          <w:rFonts w:ascii="Times New Roman" w:hAnsi="Times New Roman"/>
          <w:b/>
          <w:sz w:val="26"/>
          <w:szCs w:val="26"/>
          <w:lang w:val="it-IT"/>
        </w:rPr>
        <w:t>)</w:t>
      </w:r>
      <w:r w:rsidRPr="0037225D">
        <w:rPr>
          <w:rFonts w:ascii="Times New Roman" w:hAnsi="Times New Roman"/>
          <w:sz w:val="26"/>
          <w:szCs w:val="26"/>
          <w:lang w:val="it-IT"/>
        </w:rPr>
        <w:t xml:space="preserve">  </w:t>
      </w:r>
      <w:r w:rsidR="008A7A37" w:rsidRPr="00FF6A10">
        <w:rPr>
          <w:rFonts w:ascii="Times New Roman" w:hAnsi="Times New Roman"/>
          <w:iCs/>
          <w:sz w:val="26"/>
          <w:szCs w:val="26"/>
          <w:lang w:val="it-IT"/>
        </w:rPr>
        <w:t>Phát b</w:t>
      </w:r>
      <w:r w:rsidR="009F5C08">
        <w:rPr>
          <w:rFonts w:ascii="Times New Roman" w:hAnsi="Times New Roman"/>
          <w:iCs/>
          <w:sz w:val="26"/>
          <w:szCs w:val="26"/>
          <w:lang w:val="it-IT"/>
        </w:rPr>
        <w:t>iểu định luật Fa-ra-đây thứ hai</w:t>
      </w:r>
      <w:r w:rsidR="008A7A37" w:rsidRPr="00FF6A10">
        <w:rPr>
          <w:rFonts w:ascii="Times New Roman" w:hAnsi="Times New Roman"/>
          <w:iCs/>
          <w:sz w:val="26"/>
          <w:szCs w:val="26"/>
          <w:lang w:val="it-IT"/>
        </w:rPr>
        <w:t>. Viết công thức, chú thích, nêu đơn vị đo.</w:t>
      </w:r>
    </w:p>
    <w:p w:rsidR="008A7A37" w:rsidRPr="008A7A37" w:rsidRDefault="008A7A37" w:rsidP="008A7A37">
      <w:pPr>
        <w:jc w:val="both"/>
        <w:rPr>
          <w:rFonts w:ascii="Times New Roman" w:hAnsi="Times New Roman"/>
          <w:bCs/>
          <w:iCs/>
          <w:sz w:val="26"/>
          <w:szCs w:val="26"/>
          <w:lang w:val="it-IT"/>
        </w:rPr>
      </w:pPr>
    </w:p>
    <w:p w:rsidR="008462C8" w:rsidRPr="00FF6A10" w:rsidRDefault="00DC41A8" w:rsidP="00EE690A">
      <w:pPr>
        <w:tabs>
          <w:tab w:val="left" w:pos="630"/>
        </w:tabs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DC41A8">
        <w:rPr>
          <w:rFonts w:asciiTheme="minorHAnsi" w:eastAsiaTheme="minorHAnsi" w:hAnsiTheme="minorHAnsi" w:cstheme="minorBid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66CE572" wp14:editId="0AAB1145">
                <wp:simplePos x="0" y="0"/>
                <wp:positionH relativeFrom="column">
                  <wp:posOffset>4171315</wp:posOffset>
                </wp:positionH>
                <wp:positionV relativeFrom="paragraph">
                  <wp:posOffset>41910</wp:posOffset>
                </wp:positionV>
                <wp:extent cx="2337435" cy="1638935"/>
                <wp:effectExtent l="0" t="0" r="0" b="0"/>
                <wp:wrapSquare wrapText="bothSides"/>
                <wp:docPr id="98" name="Group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7435" cy="1638935"/>
                          <a:chOff x="0" y="0"/>
                          <a:chExt cx="2337683" cy="1639448"/>
                        </a:xfrm>
                      </wpg:grpSpPr>
                      <wpg:grpSp>
                        <wpg:cNvPr id="96" name="Group 96"/>
                        <wpg:cNvGrpSpPr/>
                        <wpg:grpSpPr>
                          <a:xfrm>
                            <a:off x="0" y="0"/>
                            <a:ext cx="2337683" cy="1639448"/>
                            <a:chOff x="0" y="0"/>
                            <a:chExt cx="2337683" cy="1639448"/>
                          </a:xfrm>
                        </wpg:grpSpPr>
                        <wpg:grpSp>
                          <wpg:cNvPr id="93" name="Group 93"/>
                          <wpg:cNvGrpSpPr/>
                          <wpg:grpSpPr>
                            <a:xfrm>
                              <a:off x="0" y="0"/>
                              <a:ext cx="2337683" cy="1639448"/>
                              <a:chOff x="0" y="0"/>
                              <a:chExt cx="2337683" cy="1639448"/>
                            </a:xfrm>
                          </wpg:grpSpPr>
                          <wpg:grpSp>
                            <wpg:cNvPr id="86" name="Group 86"/>
                            <wpg:cNvGrpSpPr/>
                            <wpg:grpSpPr>
                              <a:xfrm>
                                <a:off x="0" y="0"/>
                                <a:ext cx="2221230" cy="1367155"/>
                                <a:chOff x="0" y="0"/>
                                <a:chExt cx="2221230" cy="1367155"/>
                              </a:xfrm>
                            </wpg:grpSpPr>
                            <wpg:grpSp>
                              <wpg:cNvPr id="69" name="Group 69"/>
                              <wpg:cNvGrpSpPr/>
                              <wpg:grpSpPr>
                                <a:xfrm>
                                  <a:off x="993913" y="381663"/>
                                  <a:ext cx="328295" cy="266700"/>
                                  <a:chOff x="0" y="15914"/>
                                  <a:chExt cx="328331" cy="266848"/>
                                </a:xfrm>
                              </wpg:grpSpPr>
                              <wps:wsp>
                                <wps:cNvPr id="67" name="AutoShap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756" y="39756"/>
                                    <a:ext cx="188245" cy="187658"/>
                                  </a:xfrm>
                                  <a:prstGeom prst="flowChartConnector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C41A8" w:rsidRPr="006D6F88" w:rsidRDefault="00DC41A8" w:rsidP="00DC41A8">
                                      <w:pPr>
                                        <w:rPr>
                                          <w:rFonts w:ascii="Times New Roman" w:hAnsi="Times New Roman"/>
                                          <w:b/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" name="Rectangle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15914"/>
                                    <a:ext cx="328331" cy="2668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C41A8" w:rsidRPr="004C0AC4" w:rsidRDefault="00DC41A8" w:rsidP="00DC41A8">
                                      <w:pPr>
                                        <w:rPr>
                                          <w:rFonts w:ascii="Times New Roman" w:hAnsi="Times New Roman"/>
                                          <w:sz w:val="22"/>
                                          <w:szCs w:val="22"/>
                                        </w:rPr>
                                      </w:pPr>
                                      <w:r w:rsidRPr="004C0AC4">
                                        <w:rPr>
                                          <w:rFonts w:ascii="Times New Roman" w:hAnsi="Times New Roman"/>
                                          <w:sz w:val="22"/>
                                          <w:szCs w:val="22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3" name="AutoShap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805" y="636105"/>
                                  <a:ext cx="187960" cy="18732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C41A8" w:rsidRPr="006D6F88" w:rsidRDefault="00DC41A8" w:rsidP="00DC41A8">
                                    <w:pPr>
                                      <w:rPr>
                                        <w:rFonts w:ascii="Times New Roman" w:hAnsi="Times New Roman"/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5" name="Group 85"/>
                              <wpg:cNvGrpSpPr/>
                              <wpg:grpSpPr>
                                <a:xfrm>
                                  <a:off x="0" y="0"/>
                                  <a:ext cx="2221230" cy="1367155"/>
                                  <a:chOff x="0" y="0"/>
                                  <a:chExt cx="2221230" cy="1367155"/>
                                </a:xfrm>
                              </wpg:grpSpPr>
                              <wpg:grpSp>
                                <wpg:cNvPr id="83" name="Group 83"/>
                                <wpg:cNvGrpSpPr/>
                                <wpg:grpSpPr>
                                  <a:xfrm>
                                    <a:off x="0" y="0"/>
                                    <a:ext cx="2221230" cy="1367155"/>
                                    <a:chOff x="13088" y="0"/>
                                    <a:chExt cx="2221854" cy="1367277"/>
                                  </a:xfrm>
                                </wpg:grpSpPr>
                                <wpg:grpSp>
                                  <wpg:cNvPr id="82" name="Group 82"/>
                                  <wpg:cNvGrpSpPr/>
                                  <wpg:grpSpPr>
                                    <a:xfrm>
                                      <a:off x="127221" y="0"/>
                                      <a:ext cx="2107721" cy="1286372"/>
                                      <a:chOff x="0" y="0"/>
                                      <a:chExt cx="2107721" cy="1286372"/>
                                    </a:xfrm>
                                  </wpg:grpSpPr>
                                  <wpg:grpSp>
                                    <wpg:cNvPr id="64" name="Group 64"/>
                                    <wpg:cNvGrpSpPr/>
                                    <wpg:grpSpPr>
                                      <a:xfrm>
                                        <a:off x="0" y="0"/>
                                        <a:ext cx="2107721" cy="1089328"/>
                                        <a:chOff x="0" y="0"/>
                                        <a:chExt cx="2107721" cy="1089328"/>
                                      </a:xfrm>
                                    </wpg:grpSpPr>
                                    <wps:wsp>
                                      <wps:cNvPr id="47" name="Straight Connector 47"/>
                                      <wps:cNvCnPr/>
                                      <wps:spPr>
                                        <a:xfrm>
                                          <a:off x="2107096" y="174928"/>
                                          <a:ext cx="0" cy="91440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g:grpSp>
                                      <wpg:cNvPr id="63" name="Group 63"/>
                                      <wpg:cNvGrpSpPr/>
                                      <wpg:grpSpPr>
                                        <a:xfrm>
                                          <a:off x="0" y="0"/>
                                          <a:ext cx="2107721" cy="648421"/>
                                          <a:chOff x="0" y="0"/>
                                          <a:chExt cx="2107721" cy="648421"/>
                                        </a:xfrm>
                                      </wpg:grpSpPr>
                                      <wpg:grpSp>
                                        <wpg:cNvPr id="51" name="Group 51"/>
                                        <wpg:cNvGrpSpPr/>
                                        <wpg:grpSpPr>
                                          <a:xfrm>
                                            <a:off x="739471" y="0"/>
                                            <a:ext cx="594995" cy="341630"/>
                                            <a:chOff x="0" y="0"/>
                                            <a:chExt cx="604299" cy="341906"/>
                                          </a:xfrm>
                                        </wpg:grpSpPr>
                                        <wps:wsp>
                                          <wps:cNvPr id="52" name="Rectangle 5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604299" cy="3419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25400" cap="flat" cmpd="sng" algn="ctr">
                                              <a:noFill/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127221" y="71561"/>
                                              <a:ext cx="374015" cy="200660"/>
                                              <a:chOff x="0" y="0"/>
                                              <a:chExt cx="707666" cy="461176"/>
                                            </a:xfrm>
                                          </wpg:grpSpPr>
                                          <wps:wsp>
                                            <wps:cNvPr id="54" name="Straight Connector 54"/>
                                            <wps:cNvCnPr/>
                                            <wps:spPr>
                                              <a:xfrm>
                                                <a:off x="0" y="0"/>
                                                <a:ext cx="0" cy="4611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5" name="Straight Connector 55"/>
                                            <wps:cNvCnPr/>
                                            <wps:spPr>
                                              <a:xfrm>
                                                <a:off x="214685" y="0"/>
                                                <a:ext cx="0" cy="46101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6" name="Straight Connector 56"/>
                                            <wps:cNvCnPr/>
                                            <wps:spPr>
                                              <a:xfrm>
                                                <a:off x="413468" y="0"/>
                                                <a:ext cx="0" cy="46101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7" name="Straight Connector 57"/>
                                            <wps:cNvCnPr/>
                                            <wps:spPr>
                                              <a:xfrm>
                                                <a:off x="612251" y="0"/>
                                                <a:ext cx="0" cy="46101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8" name="Straight Connector 58"/>
                                            <wps:cNvCnPr/>
                                            <wps:spPr>
                                              <a:xfrm>
                                                <a:off x="103367" y="119270"/>
                                                <a:ext cx="0" cy="24632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9" name="Straight Connector 59"/>
                                            <wps:cNvCnPr/>
                                            <wps:spPr>
                                              <a:xfrm>
                                                <a:off x="310101" y="119270"/>
                                                <a:ext cx="0" cy="2457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60" name="Straight Connector 60"/>
                                            <wps:cNvCnPr/>
                                            <wps:spPr>
                                              <a:xfrm>
                                                <a:off x="500932" y="127221"/>
                                                <a:ext cx="0" cy="24632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61" name="Straight Connector 61"/>
                                            <wps:cNvCnPr/>
                                            <wps:spPr>
                                              <a:xfrm>
                                                <a:off x="707666" y="135173"/>
                                                <a:ext cx="0" cy="24632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s:wsp>
                                        <wps:cNvPr id="43" name="Straight Connector 43"/>
                                        <wps:cNvCnPr/>
                                        <wps:spPr>
                                          <a:xfrm>
                                            <a:off x="0" y="174929"/>
                                            <a:ext cx="86731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44" name="Straight Connector 44"/>
                                        <wps:cNvCnPr/>
                                        <wps:spPr>
                                          <a:xfrm>
                                            <a:off x="1240404" y="174929"/>
                                            <a:ext cx="86731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45" name="Straight Connector 45"/>
                                        <wps:cNvCnPr/>
                                        <wps:spPr>
                                          <a:xfrm>
                                            <a:off x="5169" y="174928"/>
                                            <a:ext cx="0" cy="47349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46" name="Straight Connector 46"/>
                                        <wps:cNvCnPr/>
                                        <wps:spPr>
                                          <a:xfrm flipV="1">
                                            <a:off x="214685" y="461176"/>
                                            <a:ext cx="70866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48" name="Straight Connector 48"/>
                                        <wps:cNvCnPr/>
                                        <wps:spPr>
                                          <a:xfrm>
                                            <a:off x="1097280" y="461176"/>
                                            <a:ext cx="76835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49" name="Straight Connector 49"/>
                                        <wps:cNvCnPr/>
                                        <wps:spPr>
                                          <a:xfrm>
                                            <a:off x="7951" y="174929"/>
                                            <a:ext cx="206182" cy="28621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" name="Straight Connector 50"/>
                                        <wps:cNvCnPr/>
                                        <wps:spPr>
                                          <a:xfrm flipV="1">
                                            <a:off x="1868347" y="174874"/>
                                            <a:ext cx="238072" cy="28615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66" name="Rectangle 9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89329" y="834887"/>
                                        <a:ext cx="810895" cy="45148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4" name="AutoShape 10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98212" y="707666"/>
                                        <a:ext cx="191770" cy="210185"/>
                                      </a:xfrm>
                                      <a:prstGeom prst="flowChartConnector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7" name="Rectangle 10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00647" y="787179"/>
                                        <a:ext cx="278797" cy="11202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8" name="Rectangle 9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1663" y="1057523"/>
                                        <a:ext cx="304165" cy="8953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9" name="Straight Connector 79"/>
                                    <wps:cNvCnPr/>
                                    <wps:spPr>
                                      <a:xfrm>
                                        <a:off x="7951" y="1097280"/>
                                        <a:ext cx="3733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0" name="Straight Connector 80"/>
                                    <wps:cNvCnPr/>
                                    <wps:spPr>
                                      <a:xfrm>
                                        <a:off x="683812" y="1097280"/>
                                        <a:ext cx="40551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1" name="Straight Connector 81"/>
                                    <wps:cNvCnPr/>
                                    <wps:spPr>
                                      <a:xfrm>
                                        <a:off x="1900362" y="1089328"/>
                                        <a:ext cx="20637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65" name="AutoShape 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66407" y="1208598"/>
                                      <a:ext cx="198783" cy="158679"/>
                                    </a:xfrm>
                                    <a:prstGeom prst="flowChartSummingJunction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1" name="Rectangle 1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088" y="588443"/>
                                      <a:ext cx="32829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DC41A8" w:rsidRPr="004C0AC4" w:rsidRDefault="00DC41A8" w:rsidP="00DC41A8">
                                        <w:pPr>
                                          <w:rPr>
                                            <w:rFonts w:ascii="Times New Roman" w:hAnsi="Times New Roman"/>
                                            <w:sz w:val="22"/>
                                            <w:szCs w:val="22"/>
                                          </w:rPr>
                                        </w:pPr>
                                        <w:r w:rsidRPr="004C0AC4">
                                          <w:rPr>
                                            <w:rFonts w:ascii="Times New Roman" w:hAnsi="Times New Roman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84" name="Straight Connector 84"/>
                                <wps:cNvCnPr/>
                                <wps:spPr>
                                  <a:xfrm>
                                    <a:off x="119269" y="834887"/>
                                    <a:ext cx="572" cy="2622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87" name="Rectangl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4542" y="1097280"/>
                                <a:ext cx="357505" cy="2876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41A8" w:rsidRPr="00B4692A" w:rsidRDefault="00DC41A8" w:rsidP="00DC41A8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B4692A">
                                    <w:rPr>
                                      <w:rFonts w:ascii="Times New Roman" w:hAnsi="Times New Roman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" name="Rectangl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40403" y="548640"/>
                                <a:ext cx="357809" cy="2877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41A8" w:rsidRPr="00B4692A" w:rsidRDefault="00DC41A8" w:rsidP="00DC41A8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B4692A">
                                    <w:rPr>
                                      <w:rFonts w:ascii="Times New Roman" w:hAnsi="Times New Roman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Rectangl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12896" y="548639"/>
                                <a:ext cx="357809" cy="2877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41A8" w:rsidRPr="00B4692A" w:rsidRDefault="00DC41A8" w:rsidP="00DC41A8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B4692A">
                                    <w:rPr>
                                      <w:rFonts w:ascii="Times New Roman" w:hAnsi="Times New Roman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Rectangl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8455" y="1351722"/>
                                <a:ext cx="357809" cy="2877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41A8" w:rsidRPr="00B4692A" w:rsidRDefault="00DC41A8" w:rsidP="00DC41A8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B4692A">
                                    <w:rPr>
                                      <w:rFonts w:ascii="Times New Roman" w:hAnsi="Times New Roman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Rectangl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70059" y="1049573"/>
                                <a:ext cx="357809" cy="2877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41A8" w:rsidRPr="00096D43" w:rsidRDefault="00DC41A8" w:rsidP="00DC41A8">
                                  <w:pPr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096D43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" name="Rectangl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9874" y="1041621"/>
                                <a:ext cx="357809" cy="2877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41A8" w:rsidRPr="00096D43" w:rsidRDefault="00DC41A8" w:rsidP="00DC41A8">
                                  <w:pPr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096D43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94" name="Straight Connector 94"/>
                          <wps:cNvCnPr/>
                          <wps:spPr>
                            <a:xfrm>
                              <a:off x="1781092" y="739471"/>
                              <a:ext cx="0" cy="145202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5" name="Straight Connector 95"/>
                          <wps:cNvCnPr/>
                          <wps:spPr>
                            <a:xfrm>
                              <a:off x="1828800" y="739471"/>
                              <a:ext cx="0" cy="1447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97" name="Straight Arrow Connector 97"/>
                        <wps:cNvCnPr/>
                        <wps:spPr>
                          <a:xfrm flipV="1">
                            <a:off x="492981" y="970059"/>
                            <a:ext cx="299085" cy="238043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8" o:spid="_x0000_s1027" style="position:absolute;left:0;text-align:left;margin-left:328.45pt;margin-top:3.3pt;width:184.05pt;height:129.05pt;z-index:251669504" coordsize="23376,16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">
                <v:group id="Group 96" o:spid="_x0000_s1028" style="position:absolute;width:23376;height:16394" coordsize="23376,163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group id="Group 93" o:spid="_x0000_s1029" style="position:absolute;width:23376;height:16394" coordsize="23376,163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<v:group id="Group 86" o:spid="_x0000_s1030" style="position:absolute;width:22212;height:13671" coordsize="22212,13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  <v:group id="Group 69" o:spid="_x0000_s1031" style="position:absolute;left:9939;top:3816;width:3283;height:2667" coordorigin=",15914" coordsize="328331,266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  <v:shapetype id="_x0000_t120" coordsize="21600,21600" o:spt="120" path="m10800,qx,10800,10800,21600,21600,10800,10800,xe">
                          <v:path gradientshapeok="t" o:connecttype="custom" o:connectlocs="10800,0;3163,3163;0,10800;3163,18437;10800,21600;18437,18437;21600,10800;18437,3163" textboxrect="3163,3163,18437,18437"/>
                        </v:shapetype>
                        <v:shape id="AutoShape 121" o:spid="_x0000_s1032" type="#_x0000_t120" style="position:absolute;left:39756;top:39756;width:188245;height:187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u8OsUA&#10;AADbAAAADwAAAGRycy9kb3ducmV2LnhtbESPzWrDMBCE74W+g9hCb43cFuzEiRJC3UDaQyA/5LxY&#10;G8tUWhlLTZy3rwKBHoeZ+YaZLQZnxZn60HpW8DrKQBDXXrfcKDjsVy9jECEia7SeScGVAizmjw8z&#10;LLW/8JbOu9iIBOFQogITY1dKGWpDDsPId8TJO/neYUyyb6Tu8ZLgzsq3LMulw5bTgsGOPgzVP7tf&#10;p+C9um6WRbU2k+/Pojq6vc2/7Eqp56dhOQURaYj/4Xt7rRXkBdy+p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67w6xQAAANsAAAAPAAAAAAAAAAAAAAAAAJgCAABkcnMv&#10;ZG93bnJldi54bWxQSwUGAAAAAAQABAD1AAAAigMAAAAA&#10;" strokeweight="1pt">
                          <v:textbox>
                            <w:txbxContent>
                              <w:p w:rsidR="00DC41A8" w:rsidRPr="006D6F88" w:rsidRDefault="00DC41A8" w:rsidP="00DC41A8">
                                <w:pPr>
                                  <w:rPr>
                                    <w:rFonts w:ascii="Times New Roman" w:hAnsi="Times New Roman"/>
                                    <w:b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26" o:spid="_x0000_s1033" style="position:absolute;top:15914;width:328331;height:266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yIZMIA&#10;AADbAAAADwAAAGRycy9kb3ducmV2LnhtbERPTWuDQBC9F/Iflgn0Upq1OUix2UgQQiQUQk2a8+BO&#10;VeLOqrtV8++zh0KPj/e9SWfTipEG11hW8LaKQBCXVjdcKbic96/vIJxH1thaJgV3cpBuF08bTLSd&#10;+IvGwlcihLBLUEHtfZdI6cqaDLqV7YgD92MHgz7AoZJ6wCmEm1auoyiWBhsODTV2lNVU3opfo2Aq&#10;T+P1/HmQp5drbrnP+6z4Pir1vJx3HyA8zf5f/OfOtYI4jA1fwg+Q2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fIhkwgAAANsAAAAPAAAAAAAAAAAAAAAAAJgCAABkcnMvZG93&#10;bnJldi54bWxQSwUGAAAAAAQABAD1AAAAhwMAAAAA&#10;" filled="f" stroked="f">
                          <v:textbox>
                            <w:txbxContent>
                              <w:p w:rsidR="00DC41A8" w:rsidRPr="004C0AC4" w:rsidRDefault="00DC41A8" w:rsidP="00DC41A8">
                                <w:pPr>
                                  <w:rPr>
                                    <w:rFonts w:ascii="Times New Roman" w:hAnsi="Times New Roman"/>
                                    <w:sz w:val="22"/>
                                    <w:szCs w:val="22"/>
                                  </w:rPr>
                                </w:pPr>
                                <w:r w:rsidRPr="004C0AC4">
                                  <w:rPr>
                                    <w:rFonts w:ascii="Times New Roman" w:hAnsi="Times New Roman"/>
                                    <w:sz w:val="22"/>
                                    <w:szCs w:val="22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rect>
                      </v:group>
                      <v:shape id="AutoShape 121" o:spid="_x0000_s1034" type="#_x0000_t120" style="position:absolute;left:318;top:6361;width:1879;height:1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ks5MQA&#10;AADbAAAADwAAAGRycy9kb3ducmV2LnhtbESPQWsCMRSE74X+h/AKvWm2Cm5djSLdCtaDUBXPj81z&#10;s5i8LJuo679vCoUeh5n5hpkve2fFjbrQeFbwNsxAEFdeN1wrOB7Wg3cQISJrtJ5JwYMCLBfPT3Ms&#10;tL/zN932sRYJwqFABSbGtpAyVIYchqFviZN39p3DmGRXS93hPcGdlaMsm0iHDacFgy19GKou+6tT&#10;MC4fu1Vebsx0+5mXJ3ewky+7Vur1pV/NQETq43/4r73RCvIx/H5JP0A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JLOTEAAAA2wAAAA8AAAAAAAAAAAAAAAAAmAIAAGRycy9k&#10;b3ducmV2LnhtbFBLBQYAAAAABAAEAPUAAACJAwAAAAA=&#10;" strokeweight="1pt">
                        <v:textbox>
                          <w:txbxContent>
                            <w:p w:rsidR="00DC41A8" w:rsidRPr="006D6F88" w:rsidRDefault="00DC41A8" w:rsidP="00DC41A8">
                              <w:pPr>
                                <w:rPr>
                                  <w:rFonts w:ascii="Times New Roman" w:hAnsi="Times New Roman"/>
                                  <w:b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group id="Group 85" o:spid="_x0000_s1035" style="position:absolute;width:22212;height:13671" coordsize="22212,13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  <v:group id="Group 83" o:spid="_x0000_s1036" style="position:absolute;width:22212;height:13671" coordorigin="130" coordsize="22218,136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  <v:group id="Group 82" o:spid="_x0000_s1037" style="position:absolute;left:1272;width:21077;height:12863" coordsize="21077,12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        <v:group id="Group 64" o:spid="_x0000_s1038" style="position:absolute;width:21077;height:10893" coordsize="21077,108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      <v:line id="Straight Connector 47" o:spid="_x0000_s1039" style="position:absolute;visibility:visible;mso-wrap-style:square" from="21070,1749" to="21070,10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34J8AAAADbAAAADwAAAGRycy9kb3ducmV2LnhtbESP0YrCMBRE3xf8h3AF39ZUcddSm0pZ&#10;EHy1+gHX5toUm5vaZLX+vREW9nGYmTNMvh1tJ+40+NaxgsU8AUFcO91yo+B03H2mIHxA1tg5JgVP&#10;8rAtJh85Zto9+ED3KjQiQthnqMCE0GdS+tqQRT93PXH0Lm6wGKIcGqkHfES47eQySb6lxZbjgsGe&#10;fgzV1+rXKkhl9UTpw8Hcrm3Z1Wn5tT+XSs2mY7kBEWgM/+G/9l4rWK3h/SX+AFm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BN+CfAAAAA2wAAAA8AAAAAAAAAAAAAAAAA&#10;oQIAAGRycy9kb3ducmV2LnhtbFBLBQYAAAAABAAEAPkAAACOAwAAAAA=&#10;" strokecolor="windowText" strokeweight="1pt"/>
                              <v:group id="Group 63" o:spid="_x0000_s1040" style="position:absolute;width:21077;height:6484" coordsize="21077,64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          <v:group id="Group 51" o:spid="_x0000_s1041" style="position:absolute;left:7394;width:5950;height:3416" coordsize="6042,3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            <v:rect id="Rectangle 52" o:spid="_x0000_s1042" style="position:absolute;width:6042;height:34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dP+cIA&#10;AADbAAAADwAAAGRycy9kb3ducmV2LnhtbESPQWsCMRSE7wX/Q3hCbzWrxSKrUUSoePBQt8Xzc/PM&#10;Lm5eliTdXf99Iwg9DjPzDbPaDLYRHflQO1YwnWQgiEunazYKfr4/3xYgQkTW2DgmBXcKsFmPXlaY&#10;a9fziboiGpEgHHJUUMXY5lKGsiKLYeJa4uRdnbcYk/RGao99gttGzrLsQ1qsOS1U2NKuovJW/FoF&#10;3XH6ddHv55sp9tH4Hi+NQa/U63jYLkFEGuJ/+Nk+aAXzGTy+p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t0/5wgAAANsAAAAPAAAAAAAAAAAAAAAAAJgCAABkcnMvZG93&#10;bnJldi54bWxQSwUGAAAAAAQABAD1AAAAhwMAAAAA&#10;" fillcolor="window" stroked="f" strokeweight="2pt"/>
                                  <v:group id="Group 53" o:spid="_x0000_s1043" style="position:absolute;left:1272;top:715;width:3740;height:2007" coordsize="7076,46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            <v:line id="Straight Connector 54" o:spid="_x0000_s1044" style="position:absolute;visibility:visible;mso-wrap-style:square" from="0,0" to="0,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bwjcAAAADbAAAADwAAAGRycy9kb3ducmV2LnhtbESP0WrCQBRE3wv+w3IF3+rGohJiVglC&#10;wVdTP+CavWZDsndjdpvEv+8WCn0cZuYMk59m24mRBt84VrBZJyCIK6cbrhXcvj7fUxA+IGvsHJOC&#10;F3k4HRdvOWbaTXylsQy1iBD2GSowIfSZlL4yZNGvXU8cvYcbLIYoh1rqAacIt538SJK9tNhwXDDY&#10;09lQ1ZbfVkEqyxdKH67m2TZFV6XF7nIvlFot5+IAItAc/sN/7YtWsNvC75f4A+Tx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VG8I3AAAAA2wAAAA8AAAAAAAAAAAAAAAAA&#10;oQIAAGRycy9kb3ducmV2LnhtbFBLBQYAAAAABAAEAPkAAACOAwAAAAA=&#10;" strokecolor="windowText" strokeweight="1pt"/>
                                    <v:line id="Straight Connector 55" o:spid="_x0000_s1045" style="position:absolute;visibility:visible;mso-wrap-style:square" from="2146,0" to="2146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pVFsAAAADbAAAADwAAAGRycy9kb3ducmV2LnhtbESPwWrDMBBE74H+g9hCbomcgItxrQQT&#10;KOQatx+wtTaWsbVyLdV2/j4KBHIcZuYNUxwX24uJRt86VrDbJiCIa6dbbhT8fH9tMhA+IGvsHZOC&#10;G3k4Ht5WBebazXyhqQqNiBD2OSowIQy5lL42ZNFv3UAcvasbLYYox0bqEecIt73cJ8mHtNhyXDA4&#10;0MlQ3VX/VkEmqxtKHy7mr2vLvs7K9PxbKrV+X8pPEIGW8Ao/22etIE3h8SX+AHm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oKVRbAAAAA2wAAAA8AAAAAAAAAAAAAAAAA&#10;oQIAAGRycy9kb3ducmV2LnhtbFBLBQYAAAAABAAEAPkAAACOAwAAAAA=&#10;" strokecolor="windowText" strokeweight="1pt"/>
                                    <v:line id="Straight Connector 56" o:spid="_x0000_s1046" style="position:absolute;visibility:visible;mso-wrap-style:square" from="4134,0" to="4134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jLYbwAAADbAAAADwAAAGRycy9kb3ducmV2LnhtbESPwQrCMBBE74L/EFbwpqmCUqpRiiB4&#10;tfoBa7M2xWZTm6j1740geBxm5g2z3va2EU/qfO1YwWyagCAuna65UnA+7ScpCB+QNTaOScGbPGw3&#10;w8EaM+1efKRnESoRIewzVGBCaDMpfWnIop+6ljh6V9dZDFF2ldQdviLcNnKeJEtpsea4YLClnaHy&#10;VjysglQWb5Q+HM39VudNmeaLwyVXajzq8xWIQH34h3/tg1awWML3S/wBcvM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itjLYbwAAADbAAAADwAAAAAAAAAAAAAAAAChAgAA&#10;ZHJzL2Rvd25yZXYueG1sUEsFBgAAAAAEAAQA+QAAAIoDAAAAAA==&#10;" strokecolor="windowText" strokeweight="1pt"/>
                                    <v:line id="Straight Connector 57" o:spid="_x0000_s1047" style="position:absolute;visibility:visible;mso-wrap-style:square" from="6122,0" to="6122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Ru+sAAAADbAAAADwAAAGRycy9kb3ducmV2LnhtbESP0YrCMBRE34X9h3AF32zqglq6pqUs&#10;CL5a/YC7zd2m2Nx0m6j17zeC4OMwM2eYXTnZXtxo9J1jBaskBUHcON1xq+B82i8zED4ga+wdk4IH&#10;eSiLj9kOc+3ufKRbHVoRIexzVGBCGHIpfWPIok/cQBy9XzdaDFGOrdQj3iPc9vIzTTfSYsdxweBA&#10;34aaS321CjJZP1D6cDR/l67qm6xaH34qpRbzqfoCEWgK7/CrfdAK1lt4fok/QBb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UbvrAAAAA2wAAAA8AAAAAAAAAAAAAAAAA&#10;oQIAAGRycy9kb3ducmV2LnhtbFBLBQYAAAAABAAEAPkAAACOAwAAAAA=&#10;" strokecolor="windowText" strokeweight="1pt"/>
                                    <v:line id="Straight Connector 58" o:spid="_x0000_s1048" style="position:absolute;visibility:visible;mso-wrap-style:square" from="1033,1192" to="1033,3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v6iLoAAADbAAAADwAAAGRycy9kb3ducmV2LnhtbERPSwrCMBDdC94hjODOpgpKqUYpguDW&#10;6gHGZmyKzaQ2UevtzUJw+Xj/zW6wrXhR7xvHCuZJCoK4crrhWsHlfJhlIHxA1tg6JgUf8rDbjkcb&#10;zLV784leZahFDGGfowITQpdL6StDFn3iOuLI3VxvMUTY11L3+I7htpWLNF1Jiw3HBoMd7Q1V9/Jp&#10;FWSy/KD04WQe96Zoq6xYHq+FUtPJUKxBBBrCX/xzH7WCZRwbv8QfILdf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JQL+oi6AAAA2wAAAA8AAAAAAAAAAAAAAAAAoQIAAGRy&#10;cy9kb3ducmV2LnhtbFBLBQYAAAAABAAEAPkAAACIAwAAAAA=&#10;" strokecolor="windowText" strokeweight="1pt"/>
                                    <v:line id="Straight Connector 59" o:spid="_x0000_s1049" style="position:absolute;visibility:visible;mso-wrap-style:square" from="3101,1192" to="3101,3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dfE8AAAADbAAAADwAAAGRycy9kb3ducmV2LnhtbESP0WrCQBRE3wv+w3IF3+pGwRLTrBIK&#10;gq+m/YBr9jYbkr0bs9uY/L0rCH0cZuYMkx8n24mRBt84VrBZJyCIK6cbrhX8fJ/eUxA+IGvsHJOC&#10;mTwcD4u3HDPt7nyhsQy1iBD2GSowIfSZlL4yZNGvXU8cvV83WAxRDrXUA94j3HZymyQf0mLDccFg&#10;T1+Gqrb8swpSWc4ofbiYW9sUXZUWu/O1UGq1nIpPEIGm8B9+tc9awW4Pzy/xB8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tHXxPAAAAA2wAAAA8AAAAAAAAAAAAAAAAA&#10;oQIAAGRycy9kb3ducmV2LnhtbFBLBQYAAAAABAAEAPkAAACOAwAAAAA=&#10;" strokecolor="windowText" strokeweight="1pt"/>
                                    <v:line id="Straight Connector 60" o:spid="_x0000_s1050" style="position:absolute;visibility:visible;mso-wrap-style:square" from="5009,1272" to="5009,3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E8M7oAAADbAAAADwAAAGRycy9kb3ducmV2LnhtbERPSwrCMBDdC94hjODOpgpKqUYpguDW&#10;6gHGZmyKzaQ2UevtzUJw+Xj/zW6wrXhR7xvHCuZJCoK4crrhWsHlfJhlIHxA1tg6JgUf8rDbjkcb&#10;zLV784leZahFDGGfowITQpdL6StDFn3iOuLI3VxvMUTY11L3+I7htpWLNF1Jiw3HBoMd7Q1V9/Jp&#10;FWSy/KD04WQe96Zoq6xYHq+FUtPJUKxBBBrCX/xzH7WCVVwfv8QfILdf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KQRPDO6AAAA2wAAAA8AAAAAAAAAAAAAAAAAoQIAAGRy&#10;cy9kb3ducmV2LnhtbFBLBQYAAAAABAAEAPkAAACIAwAAAAA=&#10;" strokecolor="windowText" strokeweight="1pt"/>
                                    <v:line id="Straight Connector 61" o:spid="_x0000_s1051" style="position:absolute;visibility:visible;mso-wrap-style:square" from="7076,1351" to="7076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2ZqLwAAADbAAAADwAAAGRycy9kb3ducmV2LnhtbESPwQrCMBBE74L/EFbwpqmCUqpRiiB4&#10;tfoBa7M2xWZTm6j1740geBxm5g2z3va2EU/qfO1YwWyagCAuna65UnA+7ScpCB+QNTaOScGbPGw3&#10;w8EaM+1efKRnESoRIewzVGBCaDMpfWnIop+6ljh6V9dZDFF2ldQdviLcNnKeJEtpsea4YLClnaHy&#10;VjysglQWb5Q+HM39VudNmeaLwyVXajzq8xWIQH34h3/tg1awnMH3S/wBcvM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y12ZqLwAAADbAAAADwAAAAAAAAAAAAAAAAChAgAA&#10;ZHJzL2Rvd25yZXYueG1sUEsFBgAAAAAEAAQA+QAAAIoDAAAAAA==&#10;" strokecolor="windowText" strokeweight="1pt"/>
                                  </v:group>
                                </v:group>
                                <v:line id="Straight Connector 43" o:spid="_x0000_s1052" style="position:absolute;visibility:visible;mso-wrap-style:square" from="0,1749" to="8673,1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b+JMAAAADbAAAADwAAAGRycy9kb3ducmV2LnhtbESP0YrCMBRE3xf8h3AF39ZU3ZVSm0pZ&#10;EHy1+gHX5toUm5vaZLX+vREW9nGYmTNMvh1tJ+40+NaxgsU8AUFcO91yo+B03H2mIHxA1tg5JgVP&#10;8rAtJh85Zto9+ED3KjQiQthnqMCE0GdS+tqQRT93PXH0Lm6wGKIcGqkHfES47eQySdbSYstxwWBP&#10;P4bqa/VrFaSyeqL04WBu17bs6rT83p9LpWbTsdyACDSG//Bfe68VfK3g/SX+AFm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92/iTAAAAA2wAAAA8AAAAAAAAAAAAAAAAA&#10;oQIAAGRycy9kb3ducmV2LnhtbFBLBQYAAAAABAAEAPkAAACOAwAAAAA=&#10;" strokecolor="windowText" strokeweight="1pt"/>
                                <v:line id="Straight Connector 44" o:spid="_x0000_s1053" style="position:absolute;visibility:visible;mso-wrap-style:square" from="12404,1749" to="21077,1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9mUMAAAADbAAAADwAAAGRycy9kb3ducmV2LnhtbESP0YrCMBRE34X9h3AF32zqolK6pqUs&#10;CL5a/YC7zd2m2Nx0m6j17zeC4OMwM2eYXTnZXtxo9J1jBaskBUHcON1xq+B82i8zED4ga+wdk4IH&#10;eSiLj9kOc+3ufKRbHVoRIexzVGBCGHIpfWPIok/cQBy9XzdaDFGOrdQj3iPc9vIzTbfSYsdxweBA&#10;34aaS321CjJZP1D6cDR/l67qm6zaHH4qpRbzqfoCEWgK7/CrfdAK1mt4fok/QBb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CfZlDAAAAA2wAAAA8AAAAAAAAAAAAAAAAA&#10;oQIAAGRycy9kb3ducmV2LnhtbFBLBQYAAAAABAAEAPkAAACOAwAAAAA=&#10;" strokecolor="windowText" strokeweight="1pt"/>
                                <v:line id="Straight Connector 45" o:spid="_x0000_s1054" style="position:absolute;visibility:visible;mso-wrap-style:square" from="51,1749" to="51,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PDy8AAAADbAAAADwAAAGRycy9kb3ducmV2LnhtbESP0WrCQBRE3wv+w3IF3+rGohJiVglC&#10;wVdTP+CavWZDsndjdpvEv+8WCn0cZuYMk59m24mRBt84VrBZJyCIK6cbrhXcvj7fUxA+IGvsHJOC&#10;F3k4HRdvOWbaTXylsQy1iBD2GSowIfSZlL4yZNGvXU8cvYcbLIYoh1rqAacIt538SJK9tNhwXDDY&#10;09lQ1ZbfVkEqyxdKH67m2TZFV6XF7nIvlFot5+IAItAc/sN/7YtWsN3B75f4A+Tx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/Tw8vAAAAA2wAAAA8AAAAAAAAAAAAAAAAA&#10;oQIAAGRycy9kb3ducmV2LnhtbFBLBQYAAAAABAAEAPkAAACOAwAAAAA=&#10;" strokecolor="windowText" strokeweight="1pt"/>
                                <v:line id="Straight Connector 46" o:spid="_x0000_s1055" style="position:absolute;flip:y;visibility:visible;mso-wrap-style:square" from="2146,4611" to="9233,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WnA8MAAADbAAAADwAAAGRycy9kb3ducmV2LnhtbESPQYvCMBCF74L/IcyCF9FUV0rpGqUI&#10;6rIXsbr3oZlti82kNFHrvzcLgsfHm/e9ect1bxpxo87VlhXMphEI4sLqmksF59N2koBwHlljY5kU&#10;PMjBejUcLDHV9s5HuuW+FAHCLkUFlfdtKqUrKjLoprYlDt6f7Qz6ILtS6g7vAW4aOY+iWBqsOTRU&#10;2NKmouKSX014oz9kl3iso2L/kyR291mefzeZUqOPPvsC4an37+NX+lsrWMTwvyUA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1pwPDAAAA2wAAAA8AAAAAAAAAAAAA&#10;AAAAoQIAAGRycy9kb3ducmV2LnhtbFBLBQYAAAAABAAEAPkAAACRAwAAAAA=&#10;" strokecolor="windowText" strokeweight="1pt"/>
                                <v:line id="Straight Connector 48" o:spid="_x0000_s1056" style="position:absolute;visibility:visible;mso-wrap-style:square" from="10972,4611" to="18656,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JsVboAAADbAAAADwAAAGRycy9kb3ducmV2LnhtbERPSwrCMBDdC94hjOBOU0WlVKMUQXBr&#10;9QBjMzbFZlKbqPX2ZiG4fLz/ZtfbRryo87VjBbNpAoK4dLrmSsHlfJikIHxA1tg4JgUf8rDbDgcb&#10;zLR784leRahEDGGfoQITQptJ6UtDFv3UtcSRu7nOYoiwq6Tu8B3DbSPnSbKSFmuODQZb2hsq78XT&#10;Kkhl8UHpw8k87nXelGm+PF5zpcajPl+DCNSHv/jnPmoFizg2fok/QG6/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BHSbFW6AAAA2wAAAA8AAAAAAAAAAAAAAAAAoQIAAGRy&#10;cy9kb3ducmV2LnhtbFBLBQYAAAAABAAEAPkAAACIAwAAAAA=&#10;" strokecolor="windowText" strokeweight="1pt"/>
                                <v:line id="Straight Connector 49" o:spid="_x0000_s1057" style="position:absolute;visibility:visible;mso-wrap-style:square" from="79,1749" to="2141,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7Jzr8AAADbAAAADwAAAGRycy9kb3ducmV2LnhtbESP0YrCMBRE3wX/IVxh3zRVVulWoxRB&#10;8NXqB9xtrk2xualN1Pr3RhB8HGbmDLPa9LYRd+p87VjBdJKAIC6drrlScDruxikIH5A1No5JwZM8&#10;bNbDwQoz7R58oHsRKhEh7DNUYEJoMyl9aciin7iWOHpn11kMUXaV1B0+Itw2cpYkC2mx5rhgsKWt&#10;ofJS3KyCVBZPlD4czPVS502Z5vP9f67Uz6jPlyAC9eEb/rT3WsHvH7y/xB8g1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p7Jzr8AAADbAAAADwAAAAAAAAAAAAAAAACh&#10;AgAAZHJzL2Rvd25yZXYueG1sUEsFBgAAAAAEAAQA+QAAAI0DAAAAAA==&#10;" strokecolor="windowText" strokeweight="1pt"/>
                                <v:line id="Straight Connector 50" o:spid="_x0000_s1058" style="position:absolute;flip:y;visibility:visible;mso-wrap-style:square" from="18683,1748" to="21064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MMcQAAADbAAAADwAAAGRycy9kb3ducmV2LnhtbESPTWvDMAyG74P+B6PCLqN1urES0jol&#10;FLqOXUa/7iJWk5BYDrHXpv9+Ogx2FK/eR4/Wm9F16kZDaDwbWMwTUMSltw1XBs6n3SwFFSKyxc4z&#10;GXhQgE0+eVpjZv2dD3Q7xkoJhEOGBuoY+0zrUNbkMMx9TyzZ1Q8Oo4xDpe2Ad4G7Tr8myVI7bFgu&#10;1NjTtqayPf440Ri/i3b5YpNy/5Wm/uOtOl+2hTHP07FYgYo0xv/lv/anNfAu9vKLAE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yQwxxAAAANsAAAAPAAAAAAAAAAAA&#10;AAAAAKECAABkcnMvZG93bnJldi54bWxQSwUGAAAAAAQABAD5AAAAkgMAAAAA&#10;" strokecolor="windowText" strokeweight="1pt"/>
                              </v:group>
                            </v:group>
                            <v:rect id="Rectangle 96" o:spid="_x0000_s1059" style="position:absolute;left:10893;top:8348;width:8109;height:4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AxzsYA&#10;AADbAAAADwAAAGRycy9kb3ducmV2LnhtbESPT0sDMRTE70K/Q3gFL2Kzeoh1bVpqoSgohf6hxdtj&#10;85pdunlZktiu394IQo/DzPyGmcx614ozhdh41vAwKkAQV940bDXstsv7MYiYkA22nknDD0WYTQc3&#10;EyyNv/CazptkRYZwLFFDnVJXShmrmhzGke+Is3f0wWHKMlhpAl4y3LXysSiUdNhwXqixo0VN1Wnz&#10;7TS8nvbr1ZMdf4ROPX++3X0dVG8PWt8O+/kLiER9uob/2+9Gg1Lw9yX/AD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AxzsYAAADbAAAADwAAAAAAAAAAAAAAAACYAgAAZHJz&#10;L2Rvd25yZXYueG1sUEsFBgAAAAAEAAQA9QAAAIsDAAAAAA==&#10;" strokeweight="1pt"/>
                            <v:shape id="AutoShape 100" o:spid="_x0000_s1060" type="#_x0000_t120" style="position:absolute;left:15982;top:7076;width:1917;height:2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C0kMUA&#10;AADbAAAADwAAAGRycy9kb3ducmV2LnhtbESPT2sCMRTE74V+h/AKvdVsbXF1NYq4FawHwT94fmye&#10;m6XJy7JJdf32TaHQ4zAzv2Fmi95ZcaUuNJ4VvA4yEMSV1w3XCk7H9csYRIjIGq1nUnCnAIv548MM&#10;C+1vvKfrIdYiQTgUqMDE2BZShsqQwzDwLXHyLr5zGJPsaqk7vCW4s3KYZSPpsOG0YLCllaHq6/Dt&#10;FLyV990yLzdmsv3Iy7M72tGnXSv1/NQvpyAi9fE//NfeaAX5O/x+ST9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4LSQxQAAANsAAAAPAAAAAAAAAAAAAAAAAJgCAABkcnMv&#10;ZG93bnJldi54bWxQSwUGAAAAAAQABAD1AAAAigMAAAAA&#10;" strokeweight="1pt"/>
                            <v:rect id="Rectangle 104" o:spid="_x0000_s1061" style="position:absolute;left:12006;top:7871;width:2788;height:1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UCiMcA&#10;AADbAAAADwAAAGRycy9kb3ducmV2LnhtbESPT2sCMRTE74V+h/AKvRTNtodd3RpFC6UFS8E/KN4e&#10;m9fs4uZlSVJdv70RCj0OM/MbZjLrbStO5EPjWMHzMANBXDndsFGw3bwPRiBCRNbYOiYFFwowm97f&#10;TbDU7swrOq2jEQnCoUQFdYxdKWWoarIYhq4jTt6P8xZjkt5I7fGc4LaVL1mWS4sNp4UaO3qrqTqu&#10;f62CxXG3+i7MaOm7fPz18XTY573ZK/X40M9fQUTq43/4r/2pFRQF3L6kH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gVAojHAAAA2wAAAA8AAAAAAAAAAAAAAAAAmAIAAGRy&#10;cy9kb3ducmV2LnhtbFBLBQYAAAAABAAEAPUAAACMAwAAAAA=&#10;" strokeweight="1pt"/>
                            <v:rect id="Rectangle 97" o:spid="_x0000_s1062" style="position:absolute;left:3816;top:10575;width:3042;height: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qW+sMA&#10;AADbAAAADwAAAGRycy9kb3ducmV2LnhtbERPTWsCMRC9C/6HMEIvUrPtYbVbo9hCqaAUtKL0NmzG&#10;7OJmsiSprv/eHASPj/c9nXe2EWfyoXas4GWUgSAuna7ZKNj9fj1PQISIrLFxTAquFGA+6/emWGh3&#10;4Q2dt9GIFMKhQAVVjG0hZSgrshhGriVO3NF5izFBb6T2eEnhtpGvWZZLizWnhgpb+qyoPG3/rYKP&#10;037zMzaTlW/zt/X38O+Qd+ag1NOgW7yDiNTFh/juXmoF4zQ2fUk/QM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qW+sMAAADbAAAADwAAAAAAAAAAAAAAAACYAgAAZHJzL2Rv&#10;d25yZXYueG1sUEsFBgAAAAAEAAQA9QAAAIgDAAAAAA==&#10;" strokeweight="1pt"/>
                            <v:line id="Straight Connector 79" o:spid="_x0000_s1063" style="position:absolute;visibility:visible;mso-wrap-style:square" from="79,10972" to="3813,10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IDc78AAADbAAAADwAAAGRycy9kb3ducmV2LnhtbESP0YrCMBRE3wX/IVxh3zRVWO1WoxRB&#10;8NXqB9xtrk2xualN1Pr3RhB8HGbmDLPa9LYRd+p87VjBdJKAIC6drrlScDruxikIH5A1No5JwZM8&#10;bNbDwQoz7R58oHsRKhEh7DNUYEJoMyl9aciin7iWOHpn11kMUXaV1B0+Itw2cpYkc2mx5rhgsKWt&#10;ofJS3KyCVBZPlD4czPVS502Z5r/7/1ypn1GfL0EE6sM3/GnvtYLFH7y/xB8g1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PIDc78AAADbAAAADwAAAAAAAAAAAAAAAACh&#10;AgAAZHJzL2Rvd25yZXYueG1sUEsFBgAAAAAEAAQA+QAAAI0DAAAAAA==&#10;" strokecolor="windowText" strokeweight="1pt"/>
                            <v:line id="Straight Connector 80" o:spid="_x0000_s1064" style="position:absolute;visibility:visible;mso-wrap-style:square" from="6838,10972" to="10893,10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3aybsAAADbAAAADwAAAGRycy9kb3ducmV2LnhtbERPzYrCMBC+L/gOYQRva6rgUqpRiiB4&#10;tfoAs83YFJtJbaLWt3cOC3v8+P43u9F36klDbAMbWMwzUMR1sC03Bi7nw3cOKiZki11gMvCmCLvt&#10;5GuDhQ0vPtGzSo2SEI4FGnAp9YXWsXbkMc5DTyzcNQwek8Ch0XbAl4T7Ti+z7Ed7bFkaHPa0d1Tf&#10;qoc3kOvqjTqmk7vf2rKr83J1/C2NmU3Hcg0q0Zj+xX/uoxWfrJcv8gP09gM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UHdrJuwAAANsAAAAPAAAAAAAAAAAAAAAAAKECAABk&#10;cnMvZG93bnJldi54bWxQSwUGAAAAAAQABAD5AAAAiQMAAAAA&#10;" strokecolor="windowText" strokeweight="1pt"/>
                            <v:line id="Straight Connector 81" o:spid="_x0000_s1065" style="position:absolute;visibility:visible;mso-wrap-style:square" from="19003,10893" to="21067,10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F/UrwAAADbAAAADwAAAGRycy9kb3ducmV2LnhtbESPwQrCMBBE74L/EFbwpqmCUqpRiiB4&#10;tfoBa7M2xWZTm6j1740geBxm3gyz3va2EU/qfO1YwWyagCAuna65UnA+7ScpCB+QNTaOScGbPGw3&#10;w8EaM+1efKRnESoRS9hnqMCE0GZS+tKQRT91LXH0rq6zGKLsKqk7fMVy28h5kiylxZrjgsGWdobK&#10;W/GwClJZvFH6cDT3W503ZZovDpdcqfGoz1cgAvXhH/7RBx25GXy/xB8gN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1F/UrwAAADbAAAADwAAAAAAAAAAAAAAAAChAgAA&#10;ZHJzL2Rvd25yZXYueG1sUEsFBgAAAAAEAAQA+QAAAIoDAAAAAA==&#10;" strokecolor="windowText" strokeweight="1pt"/>
                          </v:group>
                          <v:shapetype id="_x0000_t123" coordsize="21600,21600" o:spt="123" path="m10800,qx,10800,10800,21600,21600,10800,10800,xem3163,3163nfl18437,18437em3163,18437nfl18437,3163e">
                            <v:path o:extrusionok="f" gradientshapeok="t" o:connecttype="custom" o:connectlocs="10800,0;3163,3163;0,10800;3163,18437;10800,21600;18437,18437;21600,10800;18437,3163" textboxrect="3163,3163,18437,18437"/>
                          </v:shapetype>
                          <v:shape id="AutoShape 98" o:spid="_x0000_s1066" type="#_x0000_t123" style="position:absolute;left:15664;top:12085;width:1987;height:1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mUNMAA&#10;AADbAAAADwAAAGRycy9kb3ducmV2LnhtbESPQYvCMBSE74L/ITzBm6YWlLUaRQRBT2J39/5snm21&#10;eSlNqvXfG0HwOMzMN8xy3ZlK3KlxpWUFk3EEgjizuuRcwd/vbvQDwnlkjZVlUvAkB+tVv7fERNsH&#10;n+ie+lwECLsEFRTe14mULivIoBvbmjh4F9sY9EE2udQNPgLcVDKOopk0WHJYKLCmbUHZLW2NgnOX&#10;xvPMnv+np7nV8bVq98dDq9Rw0G0WIDx1/hv+tPdawWwK7y/h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DmUNMAAAADbAAAADwAAAAAAAAAAAAAAAACYAgAAZHJzL2Rvd25y&#10;ZXYueG1sUEsFBgAAAAAEAAQA9QAAAIUDAAAAAA==&#10;" strokeweight="1pt"/>
                          <v:rect id="Rectangle 126" o:spid="_x0000_s1067" style="position:absolute;left:130;top:5884;width:328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+3JMQA&#10;AADbAAAADwAAAGRycy9kb3ducmV2LnhtbESPQWvCQBSE74X+h+UVeim60YOWmI0UoTQUQYzV8yP7&#10;TEKzb2N2TeK/dwsFj8PMfMMk69E0oqfO1ZYVzKYRCOLC6ppLBT+Hz8k7COeRNTaWScGNHKzT56cE&#10;Y20H3lOf+1IECLsYFVTet7GUrqjIoJvaljh4Z9sZ9EF2pdQdDgFuGjmPooU0WHNYqLClTUXFb341&#10;CoZi158O2y+5eztlli/ZZZMfv5V6fRk/ViA8jf4R/m9nWsFyBn9fwg+Q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ftyTEAAAA2wAAAA8AAAAAAAAAAAAAAAAAmAIAAGRycy9k&#10;b3ducmV2LnhtbFBLBQYAAAAABAAEAPUAAACJAwAAAAA=&#10;" filled="f" stroked="f">
                            <v:textbox>
                              <w:txbxContent>
                                <w:p w:rsidR="00DC41A8" w:rsidRPr="004C0AC4" w:rsidRDefault="00DC41A8" w:rsidP="00DC41A8">
                                  <w:pPr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</w:pPr>
                                  <w:r w:rsidRPr="004C0AC4">
                                    <w:rPr>
                                      <w:rFonts w:ascii="Times New Roman" w:hAnsi="Times New Roman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</v:group>
                        <v:line id="Straight Connector 84" o:spid="_x0000_s1068" style="position:absolute;visibility:visible;mso-wrap-style:square" from="1192,8348" to="1198,10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bcyr8AAADbAAAADwAAAGRycy9kb3ducmV2LnhtbESP0YrCMBRE3xf8h3CFfdN0RaVU01IE&#10;wVerH3Btrk2xuek2UevfmwVhH4eZM8Nsi9F24kGDbx0r+JknIIhrp1tuFJxP+1kKwgdkjZ1jUvAi&#10;D0U++dpipt2Tj/SoQiNiCfsMFZgQ+kxKXxuy6OeuJ47e1Q0WQ5RDI/WAz1huO7lIkrW02HJcMNjT&#10;zlB9q+5WQSqrF0ofjub31pZdnZarw6VU6ns6lhsQgcbwH/7QBx25Jfx9iT9A5m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ybcyr8AAADbAAAADwAAAAAAAAAAAAAAAACh&#10;AgAAZHJzL2Rvd25yZXYueG1sUEsFBgAAAAAEAAQA+QAAAI0DAAAAAA==&#10;" strokecolor="windowText" strokeweight="1pt"/>
                      </v:group>
                    </v:group>
                    <v:rect id="Rectangle 124" o:spid="_x0000_s1069" style="position:absolute;left:5645;top:10972;width:3575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/67MUA&#10;AADbAAAADwAAAGRycy9kb3ducmV2LnhtbESPT2vCQBTE74LfYXlCL1I3eqghdRURxFAKYvxzfmRf&#10;k9Ds25hdk/TbdwsFj8PM/IZZbQZTi45aV1lWMJ9FIIhzqysuFFzO+9cYhPPIGmvLpOCHHGzW49EK&#10;E217PlGX+UIECLsEFZTeN4mULi/JoJvZhjh4X7Y16INsC6lb7APc1HIRRW/SYMVhocSGdiXl39nD&#10;KOjzY3c7fx7kcXpLLd/T+y67fij1Mhm27yA8Df4Z/m+nWkG8hL8v4Qf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7/rsxQAAANsAAAAPAAAAAAAAAAAAAAAAAJgCAABkcnMv&#10;ZG93bnJldi54bWxQSwUGAAAAAAQABAD1AAAAigMAAAAA&#10;" filled="f" stroked="f">
                      <v:textbox>
                        <w:txbxContent>
                          <w:p w:rsidR="00DC41A8" w:rsidRPr="00B4692A" w:rsidRDefault="00DC41A8" w:rsidP="00DC41A8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B4692A">
                              <w:rPr>
                                <w:rFonts w:ascii="Times New Roman" w:hAnsi="Times New Roman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124" o:spid="_x0000_s1070" style="position:absolute;left:12404;top:5486;width:3578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BunsEA&#10;AADbAAAADwAAAGRycy9kb3ducmV2LnhtbERPTWuDQBC9F/oflinkUpq1PZRgs5EglEoJSDTNeXCn&#10;KnFn1d2q+ffZQyHHx/veJovpxESjay0reF1HIIgrq1uuFZzKz5cNCOeRNXaWScGVHCS7x4ctxtrO&#10;fKSp8LUIIexiVNB438dSuqohg25te+LA/drRoA9wrKUecQ7hppNvUfQuDbYcGhrsKW2ouhR/RsFc&#10;5dO5PHzJ/PmcWR6yIS1+vpVaPS37DxCeFn8X/7szrWATxoYv4QfI3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lwbp7BAAAA2wAAAA8AAAAAAAAAAAAAAAAAmAIAAGRycy9kb3du&#10;cmV2LnhtbFBLBQYAAAAABAAEAPUAAACGAwAAAAA=&#10;" filled="f" stroked="f">
                      <v:textbox>
                        <w:txbxContent>
                          <w:p w:rsidR="00DC41A8" w:rsidRPr="00B4692A" w:rsidRDefault="00DC41A8" w:rsidP="00DC41A8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B4692A">
                              <w:rPr>
                                <w:rFonts w:ascii="Times New Roman" w:hAnsi="Times New Roman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124" o:spid="_x0000_s1071" style="position:absolute;left:18128;top:5486;width:3579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zLBcUA&#10;AADbAAAADwAAAGRycy9kb3ducmV2LnhtbESPQWvCQBSE7wX/w/KEXkrd2INomo2IIA1FkCbW8yP7&#10;mgSzb2N2m6T/vlsoeBxm5hsm2U6mFQP1rrGsYLmIQBCXVjdcKTgXh+c1COeRNbaWScEPOdims4cE&#10;Y21H/qAh95UIEHYxKqi972IpXVmTQbewHXHwvmxv0AfZV1L3OAa4aeVLFK2kwYbDQo0d7Wsqr/m3&#10;UTCWp+FSHN/k6emSWb5lt33++a7U43zavYLwNPl7+L+daQXrDfx9CT9Ap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PMsFxQAAANsAAAAPAAAAAAAAAAAAAAAAAJgCAABkcnMv&#10;ZG93bnJldi54bWxQSwUGAAAAAAQABAD1AAAAigMAAAAA&#10;" filled="f" stroked="f">
                      <v:textbox>
                        <w:txbxContent>
                          <w:p w:rsidR="00DC41A8" w:rsidRPr="00B4692A" w:rsidRDefault="00DC41A8" w:rsidP="00DC41A8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B4692A">
                              <w:rPr>
                                <w:rFonts w:ascii="Times New Roman" w:hAnsi="Times New Roman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  <v:rect id="Rectangle 124" o:spid="_x0000_s1072" style="position:absolute;left:15584;top:13517;width:3578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/0RcIA&#10;AADbAAAADwAAAGRycy9kb3ducmV2LnhtbERPTWuDQBC9B/oflinkEuKaHkpjXKUESiQUQk2b8+BO&#10;VerOGner9t93D4EcH+87zWfTiZEG11pWsIliEMSV1S3XCj7Pb+sXEM4ja+wsk4I/cpBnD4sUE20n&#10;/qCx9LUIIewSVNB43ydSuqohgy6yPXHgvu1g0Ac41FIPOIVw08mnOH6WBlsODQ32tG+o+il/jYKp&#10;Oo2X8/tBnlaXwvK1uO7Lr6NSy8f5dQfC0+zv4pu70Aq2YX34En6Az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3/RFwgAAANsAAAAPAAAAAAAAAAAAAAAAAJgCAABkcnMvZG93&#10;bnJldi54bWxQSwUGAAAAAAQABAD1AAAAhwMAAAAA&#10;" filled="f" stroked="f">
                      <v:textbox>
                        <w:txbxContent>
                          <w:p w:rsidR="00DC41A8" w:rsidRPr="00B4692A" w:rsidRDefault="00DC41A8" w:rsidP="00DC41A8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B4692A">
                              <w:rPr>
                                <w:rFonts w:ascii="Times New Roman" w:hAnsi="Times New Roman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v:textbox>
                    </v:rect>
                    <v:rect id="Rectangle 124" o:spid="_x0000_s1073" style="position:absolute;left:9700;top:10495;width:3578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NR3sQA&#10;AADbAAAADwAAAGRycy9kb3ducmV2LnhtbESPQWvCQBSE74X+h+UVeim60YPYmI0UoTQUQYzV8yP7&#10;TEKzb2N2TeK/dwsFj8PMfMMk69E0oqfO1ZYVzKYRCOLC6ppLBT+Hz8kShPPIGhvLpOBGDtbp81OC&#10;sbYD76nPfSkChF2MCirv21hKV1Rk0E1tSxy8s+0M+iC7UuoOhwA3jZxH0UIarDksVNjSpqLiN78a&#10;BUOx60+H7ZfcvZ0yy5fsssmP30q9vowfKxCeRv8I/7czreB9Bn9fwg+Q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TUd7EAAAA2wAAAA8AAAAAAAAAAAAAAAAAmAIAAGRycy9k&#10;b3ducmV2LnhtbFBLBQYAAAAABAAEAPUAAACJAwAAAAA=&#10;" filled="f" stroked="f">
                      <v:textbox>
                        <w:txbxContent>
                          <w:p w:rsidR="00DC41A8" w:rsidRPr="00096D43" w:rsidRDefault="00DC41A8" w:rsidP="00DC41A8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096D43">
                              <w:rPr>
                                <w:rFonts w:ascii="Times New Roman" w:hAnsi="Times New Roman"/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124" o:spid="_x0000_s1074" style="position:absolute;left:19798;top:10416;width:3578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HPqcQA&#10;AADbAAAADwAAAGRycy9kb3ducmV2LnhtbESPQWvCQBSE74X+h+UVvBTd1ENpYzZShGIQQRqr50f2&#10;mYRm38bsmsR/3xUEj8PMfMMky9E0oqfO1ZYVvM0iEMSF1TWXCn7339MPEM4ja2wsk4IrOVimz08J&#10;xtoO/EN97ksRIOxiVFB538ZSuqIig25mW+LgnWxn0AfZlVJ3OAS4aeQ8it6lwZrDQoUtrSoq/vKL&#10;UTAUu/64367l7vWYWT5n51V+2Cg1eRm/FiA8jf4RvrczreBzDr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Bz6nEAAAA2wAAAA8AAAAAAAAAAAAAAAAAmAIAAGRycy9k&#10;b3ducmV2LnhtbFBLBQYAAAAABAAEAPUAAACJAwAAAAA=&#10;" filled="f" stroked="f">
                      <v:textbox>
                        <w:txbxContent>
                          <w:p w:rsidR="00DC41A8" w:rsidRPr="00096D43" w:rsidRDefault="00DC41A8" w:rsidP="00DC41A8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096D43">
                              <w:rPr>
                                <w:rFonts w:ascii="Times New Roman" w:hAnsi="Times New Roman"/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rect>
                  </v:group>
                  <v:line id="Straight Connector 94" o:spid="_x0000_s1075" style="position:absolute;visibility:visible;mso-wrap-style:square" from="17810,7394" to="17810,8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9KF78AAADbAAAADwAAAGRycy9kb3ducmV2LnhtbESP0YrCMBRE3wX/IVxh3zRVVulWoxRB&#10;8NXqB9xtrk2xualN1Pr3RhB8HGbmDLPa9LYRd+p87VjBdJKAIC6drrlScDruxikIH5A1No5JwZM8&#10;bNbDwQoz7R58oHsRKhEh7DNUYEJoMyl9aciin7iWOHpn11kMUXaV1B0+Itw2cpYkC2mx5rhgsKWt&#10;ofJS3KyCVBZPlD4czPVS502Z5vP9f67Uz6jPlyAC9eEb/rT3WsHfL7y/xB8g1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v9KF78AAADbAAAADwAAAAAAAAAAAAAAAACh&#10;AgAAZHJzL2Rvd25yZXYueG1sUEsFBgAAAAAEAAQA+QAAAI0DAAAAAA==&#10;" strokecolor="windowText" strokeweight="1pt"/>
                  <v:line id="Straight Connector 95" o:spid="_x0000_s1076" style="position:absolute;visibility:visible;mso-wrap-style:square" from="18288,7394" to="18288,8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PvjMAAAADbAAAADwAAAGRycy9kb3ducmV2LnhtbESP0WrCQBRE3wv+w3IF3+pGwRLTrBIK&#10;gq+m/YBr9jYbkr0bs9uY/L0rCH0cZuYMkx8n24mRBt84VrBZJyCIK6cbrhX8fJ/eUxA+IGvsHJOC&#10;mTwcD4u3HDPt7nyhsQy1iBD2GSowIfSZlL4yZNGvXU8cvV83WAxRDrXUA94j3HZymyQf0mLDccFg&#10;T1+Gqrb8swpSWc4ofbiYW9sUXZUWu/O1UGq1nIpPEIGm8B9+tc9awX4Hzy/xB8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z74zAAAAA2wAAAA8AAAAAAAAAAAAAAAAA&#10;oQIAAGRycy9kb3ducmV2LnhtbFBLBQYAAAAABAAEAPkAAACOAwAAAAA=&#10;" strokecolor="windowText" strokeweight="1pt"/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97" o:spid="_x0000_s1077" type="#_x0000_t32" style="position:absolute;left:4929;top:9700;width:2991;height:23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GGMQAAADbAAAADwAAAGRycy9kb3ducmV2LnhtbESPzW7CMBCE75V4B2uReqnAgUOBgEGh&#10;gtIrPxLXVbwkgXid2m5I376uhMRxNDPfaBarztSiJecrywpGwwQEcW51xYWC03E7mILwAVljbZkU&#10;/JKH1bL3ssBU2zvvqT2EQkQI+xQVlCE0qZQ+L8mgH9qGOHoX6wyGKF0htcN7hJtajpPkXRqsOC6U&#10;2NBHSfnt8GMU7KfJ5FxfZ9l2l31+u836wru3VqnXfpfNQQTqwjP8aH9pBbMJ/H+JP0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I8YYxAAAANsAAAAPAAAAAAAAAAAA&#10;AAAAAKECAABkcnMvZG93bnJldi54bWxQSwUGAAAAAAQABAD5AAAAkgMAAAAA&#10;" strokecolor="windowText" strokeweight="1pt">
                  <v:stroke endarrow="block"/>
                </v:shape>
                <w10:wrap type="square"/>
              </v:group>
            </w:pict>
          </mc:Fallback>
        </mc:AlternateContent>
      </w:r>
      <w:r w:rsidR="00B146EF" w:rsidRPr="00FF6A10">
        <w:rPr>
          <w:rFonts w:ascii="Times New Roman" w:hAnsi="Times New Roman"/>
          <w:b/>
          <w:bCs/>
          <w:sz w:val="26"/>
          <w:szCs w:val="26"/>
          <w:u w:val="single"/>
          <w:lang w:val="it-IT"/>
        </w:rPr>
        <w:t xml:space="preserve">Câu </w:t>
      </w:r>
      <w:r w:rsidR="000B438E" w:rsidRPr="00FF6A10">
        <w:rPr>
          <w:rFonts w:ascii="Times New Roman" w:hAnsi="Times New Roman"/>
          <w:b/>
          <w:bCs/>
          <w:sz w:val="26"/>
          <w:szCs w:val="26"/>
          <w:u w:val="single"/>
          <w:lang w:val="it-IT"/>
        </w:rPr>
        <w:t>4</w:t>
      </w:r>
      <w:r w:rsidR="00B146EF" w:rsidRPr="00FF6A10">
        <w:rPr>
          <w:rFonts w:ascii="Times New Roman" w:hAnsi="Times New Roman"/>
          <w:b/>
          <w:bCs/>
          <w:sz w:val="26"/>
          <w:szCs w:val="26"/>
          <w:lang w:val="it-IT"/>
        </w:rPr>
        <w:t>:</w:t>
      </w:r>
      <w:r w:rsidR="00B146EF" w:rsidRPr="00FF6A10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="0028748F" w:rsidRPr="00FF6A10">
        <w:rPr>
          <w:rFonts w:ascii="Times New Roman" w:hAnsi="Times New Roman"/>
          <w:bCs/>
          <w:sz w:val="26"/>
          <w:szCs w:val="26"/>
          <w:lang w:val="it-IT"/>
        </w:rPr>
        <w:t>(</w:t>
      </w:r>
      <w:r w:rsidR="00117FCD" w:rsidRPr="00FF6A10">
        <w:rPr>
          <w:rFonts w:ascii="Times New Roman" w:hAnsi="Times New Roman"/>
          <w:b/>
          <w:bCs/>
          <w:i/>
          <w:sz w:val="26"/>
          <w:szCs w:val="26"/>
          <w:lang w:val="it-IT"/>
        </w:rPr>
        <w:t>5</w:t>
      </w:r>
      <w:r w:rsidR="0028748F" w:rsidRPr="00FF6A10">
        <w:rPr>
          <w:rFonts w:ascii="Times New Roman" w:hAnsi="Times New Roman"/>
          <w:b/>
          <w:bCs/>
          <w:i/>
          <w:sz w:val="26"/>
          <w:szCs w:val="26"/>
          <w:lang w:val="it-IT"/>
        </w:rPr>
        <w:t>,0 điểm</w:t>
      </w:r>
      <w:r w:rsidR="0028748F" w:rsidRPr="00FF6A10">
        <w:rPr>
          <w:rFonts w:ascii="Times New Roman" w:hAnsi="Times New Roman"/>
          <w:bCs/>
          <w:sz w:val="26"/>
          <w:szCs w:val="26"/>
          <w:lang w:val="it-IT"/>
        </w:rPr>
        <w:t xml:space="preserve">) </w:t>
      </w:r>
      <w:r w:rsidR="000C16A4" w:rsidRPr="00FF6A10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>Cho mạch điện như sơ đồ </w:t>
      </w:r>
      <w:r w:rsidR="006D6F88" w:rsidRPr="00FF6A10">
        <w:rPr>
          <w:rFonts w:ascii="Times New Roman" w:hAnsi="Times New Roman"/>
          <w:bCs/>
          <w:sz w:val="26"/>
          <w:szCs w:val="26"/>
          <w:lang w:val="it-IT"/>
        </w:rPr>
        <w:t>hình vẽ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 xml:space="preserve">: </w:t>
      </w:r>
    </w:p>
    <w:p w:rsidR="008462C8" w:rsidRPr="00FF6A10" w:rsidRDefault="00194CC7" w:rsidP="00EE690A">
      <w:pPr>
        <w:ind w:left="284"/>
        <w:jc w:val="both"/>
        <w:rPr>
          <w:rFonts w:ascii="Times New Roman" w:hAnsi="Times New Roman"/>
          <w:bCs/>
          <w:sz w:val="26"/>
          <w:szCs w:val="26"/>
          <w:lang w:val="it-IT"/>
        </w:rPr>
      </w:pPr>
      <w:r>
        <w:rPr>
          <w:rFonts w:ascii="Times New Roman" w:hAnsi="Times New Roman"/>
          <w:bCs/>
          <w:sz w:val="26"/>
          <w:szCs w:val="26"/>
          <w:lang w:val="it-IT"/>
        </w:rPr>
        <w:t xml:space="preserve">- 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 xml:space="preserve">Bộ nguồn gồm </w:t>
      </w:r>
      <w:r w:rsidR="00E4014D">
        <w:rPr>
          <w:rFonts w:ascii="Times New Roman" w:hAnsi="Times New Roman"/>
          <w:bCs/>
          <w:sz w:val="26"/>
          <w:szCs w:val="26"/>
          <w:lang w:val="it-IT"/>
        </w:rPr>
        <w:t>4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="006D6F88" w:rsidRPr="00FF6A10">
        <w:rPr>
          <w:rFonts w:ascii="Times New Roman" w:hAnsi="Times New Roman"/>
          <w:bCs/>
          <w:sz w:val="26"/>
          <w:szCs w:val="26"/>
          <w:lang w:val="it-IT"/>
        </w:rPr>
        <w:t xml:space="preserve">pin 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 xml:space="preserve">giống nhau mắc nối tiếp. Mỗi </w:t>
      </w:r>
      <w:r w:rsidR="006D6F88" w:rsidRPr="00FF6A10">
        <w:rPr>
          <w:rFonts w:ascii="Times New Roman" w:hAnsi="Times New Roman"/>
          <w:bCs/>
          <w:sz w:val="26"/>
          <w:szCs w:val="26"/>
          <w:lang w:val="it-IT"/>
        </w:rPr>
        <w:t xml:space="preserve">pin </w:t>
      </w:r>
      <w:r w:rsidR="003E6F55">
        <w:rPr>
          <w:rFonts w:ascii="Times New Roman" w:hAnsi="Times New Roman"/>
          <w:bCs/>
          <w:sz w:val="26"/>
          <w:szCs w:val="26"/>
          <w:lang w:val="it-IT"/>
        </w:rPr>
        <w:t xml:space="preserve">có suất điện động </w:t>
      </w:r>
      <w:r w:rsidR="00E4014D">
        <w:rPr>
          <w:rFonts w:ascii="Times New Roman" w:hAnsi="Times New Roman"/>
          <w:bCs/>
          <w:sz w:val="26"/>
          <w:szCs w:val="26"/>
          <w:lang w:val="it-IT"/>
        </w:rPr>
        <w:t>7,</w:t>
      </w:r>
      <w:r w:rsidR="0079451F">
        <w:rPr>
          <w:rFonts w:ascii="Times New Roman" w:hAnsi="Times New Roman"/>
          <w:bCs/>
          <w:sz w:val="26"/>
          <w:szCs w:val="26"/>
          <w:lang w:val="it-IT"/>
        </w:rPr>
        <w:t>5</w:t>
      </w:r>
      <w:r w:rsidR="006D6F88" w:rsidRPr="00FF6A10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="00020F20">
        <w:rPr>
          <w:rFonts w:ascii="Times New Roman" w:hAnsi="Times New Roman"/>
          <w:bCs/>
          <w:sz w:val="26"/>
          <w:szCs w:val="26"/>
          <w:lang w:val="it-IT"/>
        </w:rPr>
        <w:t>V và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 xml:space="preserve"> điện trở trong </w:t>
      </w:r>
      <w:r w:rsidR="003E6F55">
        <w:rPr>
          <w:rFonts w:ascii="Times New Roman" w:hAnsi="Times New Roman"/>
          <w:bCs/>
          <w:sz w:val="26"/>
          <w:szCs w:val="26"/>
          <w:lang w:val="it-IT"/>
        </w:rPr>
        <w:t>0,</w:t>
      </w:r>
      <w:r w:rsidR="00E4014D">
        <w:rPr>
          <w:rFonts w:ascii="Times New Roman" w:hAnsi="Times New Roman"/>
          <w:bCs/>
          <w:sz w:val="26"/>
          <w:szCs w:val="26"/>
          <w:lang w:val="it-IT"/>
        </w:rPr>
        <w:t>2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 xml:space="preserve">5 Ω. </w:t>
      </w:r>
    </w:p>
    <w:p w:rsidR="00D06C56" w:rsidRPr="00FF6A10" w:rsidRDefault="008462C8" w:rsidP="00EE690A">
      <w:pPr>
        <w:tabs>
          <w:tab w:val="left" w:pos="284"/>
        </w:tabs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FF6A10">
        <w:rPr>
          <w:rFonts w:ascii="Times New Roman" w:hAnsi="Times New Roman"/>
          <w:bCs/>
          <w:sz w:val="26"/>
          <w:szCs w:val="26"/>
          <w:lang w:val="it-IT"/>
        </w:rPr>
        <w:tab/>
      </w:r>
      <w:r w:rsidR="00194CC7">
        <w:rPr>
          <w:rFonts w:ascii="Times New Roman" w:hAnsi="Times New Roman"/>
          <w:bCs/>
          <w:sz w:val="26"/>
          <w:szCs w:val="26"/>
          <w:lang w:val="it-IT"/>
        </w:rPr>
        <w:t xml:space="preserve">- 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>Mạch ngoài gồm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 xml:space="preserve">: </w:t>
      </w:r>
    </w:p>
    <w:p w:rsidR="003E6F55" w:rsidRDefault="0079451F" w:rsidP="00EE690A">
      <w:pPr>
        <w:tabs>
          <w:tab w:val="left" w:pos="630"/>
        </w:tabs>
        <w:ind w:left="567"/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FF6A10">
        <w:rPr>
          <w:rFonts w:ascii="Times New Roman" w:hAnsi="Times New Roman"/>
          <w:bCs/>
          <w:sz w:val="26"/>
          <w:szCs w:val="26"/>
          <w:lang w:val="it-IT"/>
        </w:rPr>
        <w:t>R</w:t>
      </w:r>
      <w:r>
        <w:rPr>
          <w:rFonts w:ascii="Times New Roman" w:hAnsi="Times New Roman"/>
          <w:bCs/>
          <w:sz w:val="26"/>
          <w:szCs w:val="26"/>
          <w:vertAlign w:val="subscript"/>
          <w:lang w:val="it-IT"/>
        </w:rPr>
        <w:t>1</w:t>
      </w:r>
      <w:r w:rsidR="003E6F55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="00DC41A8">
        <w:rPr>
          <w:rFonts w:ascii="Times New Roman" w:hAnsi="Times New Roman"/>
          <w:bCs/>
          <w:sz w:val="26"/>
          <w:szCs w:val="26"/>
          <w:lang w:val="it-IT"/>
        </w:rPr>
        <w:t>là một biến trở.</w:t>
      </w:r>
    </w:p>
    <w:p w:rsidR="00DC41A8" w:rsidRDefault="00DC41A8" w:rsidP="00DC41A8">
      <w:pPr>
        <w:tabs>
          <w:tab w:val="left" w:pos="630"/>
        </w:tabs>
        <w:ind w:left="567"/>
        <w:jc w:val="both"/>
        <w:rPr>
          <w:rFonts w:ascii="Times New Roman" w:hAnsi="Times New Roman"/>
          <w:noProof/>
          <w:sz w:val="26"/>
          <w:szCs w:val="26"/>
          <w:lang w:eastAsia="vi-VN"/>
        </w:rPr>
      </w:pPr>
      <w:r>
        <w:rPr>
          <w:rFonts w:ascii="Times New Roman" w:hAnsi="Times New Roman"/>
          <w:sz w:val="26"/>
          <w:szCs w:val="26"/>
          <w:lang w:val="pt-BR"/>
        </w:rPr>
        <w:t>R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>
        <w:rPr>
          <w:rFonts w:ascii="Times New Roman" w:hAnsi="Times New Roman"/>
          <w:sz w:val="26"/>
          <w:szCs w:val="26"/>
          <w:lang w:val="pt-BR"/>
        </w:rPr>
        <w:t xml:space="preserve"> = 4 Ω</w: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t xml:space="preserve"> </w:t>
      </w:r>
    </w:p>
    <w:p w:rsidR="0079451F" w:rsidRPr="0079451F" w:rsidRDefault="0079451F" w:rsidP="003E6F55">
      <w:pPr>
        <w:tabs>
          <w:tab w:val="left" w:pos="630"/>
        </w:tabs>
        <w:ind w:left="567"/>
        <w:jc w:val="both"/>
        <w:rPr>
          <w:rFonts w:ascii="Times New Roman" w:hAnsi="Times New Roman"/>
          <w:sz w:val="26"/>
          <w:szCs w:val="26"/>
          <w:lang w:val="pt-BR"/>
        </w:rPr>
      </w:pPr>
      <w:r w:rsidRPr="00FF6A10">
        <w:rPr>
          <w:rFonts w:ascii="Times New Roman" w:hAnsi="Times New Roman"/>
          <w:bCs/>
          <w:sz w:val="26"/>
          <w:szCs w:val="26"/>
          <w:lang w:val="it-IT"/>
        </w:rPr>
        <w:t>R</w:t>
      </w:r>
      <w:r w:rsidR="00DC41A8">
        <w:rPr>
          <w:rFonts w:ascii="Times New Roman" w:hAnsi="Times New Roman"/>
          <w:bCs/>
          <w:sz w:val="26"/>
          <w:szCs w:val="26"/>
          <w:vertAlign w:val="subscript"/>
          <w:lang w:val="it-IT"/>
        </w:rPr>
        <w:t>3</w:t>
      </w:r>
      <w:r w:rsidR="00DC41A8">
        <w:rPr>
          <w:rFonts w:ascii="Times New Roman" w:hAnsi="Times New Roman"/>
          <w:bCs/>
          <w:sz w:val="26"/>
          <w:szCs w:val="26"/>
          <w:lang w:val="it-IT"/>
        </w:rPr>
        <w:t xml:space="preserve"> = 2</w:t>
      </w:r>
      <w:r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>Ω</w: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t xml:space="preserve"> </w:t>
      </w:r>
      <w:r w:rsidR="003E6F55" w:rsidRPr="00FF6A10">
        <w:rPr>
          <w:rFonts w:ascii="Times New Roman" w:hAnsi="Times New Roman"/>
          <w:bCs/>
          <w:sz w:val="26"/>
          <w:szCs w:val="26"/>
          <w:lang w:val="it-IT"/>
        </w:rPr>
        <w:t>là bình điện phân chứa dung dịch</w:t>
      </w:r>
      <w:r w:rsidR="00DC41A8">
        <w:rPr>
          <w:rFonts w:ascii="Times New Roman" w:hAnsi="Times New Roman"/>
          <w:bCs/>
          <w:sz w:val="26"/>
          <w:szCs w:val="26"/>
          <w:lang w:val="it-IT"/>
        </w:rPr>
        <w:t xml:space="preserve"> AgNO</w:t>
      </w:r>
      <w:r w:rsidR="00DC41A8">
        <w:rPr>
          <w:rFonts w:ascii="Times New Roman" w:hAnsi="Times New Roman"/>
          <w:bCs/>
          <w:sz w:val="26"/>
          <w:szCs w:val="26"/>
          <w:vertAlign w:val="subscript"/>
          <w:lang w:val="it-IT"/>
        </w:rPr>
        <w:t>3</w:t>
      </w:r>
      <w:r w:rsidR="003E6F55" w:rsidRPr="00FF6A10">
        <w:rPr>
          <w:rFonts w:ascii="Times New Roman" w:hAnsi="Times New Roman"/>
          <w:bCs/>
          <w:sz w:val="26"/>
          <w:szCs w:val="26"/>
          <w:lang w:val="it-IT"/>
        </w:rPr>
        <w:t xml:space="preserve"> có </w:t>
      </w:r>
      <w:r w:rsidR="003E6F55" w:rsidRPr="009C42B1">
        <w:rPr>
          <w:rFonts w:ascii="Times New Roman" w:hAnsi="Times New Roman"/>
          <w:bCs/>
          <w:sz w:val="26"/>
          <w:szCs w:val="26"/>
          <w:lang w:val="it-IT"/>
        </w:rPr>
        <w:t xml:space="preserve">A-nốt </w:t>
      </w:r>
      <w:r w:rsidR="00DC41A8">
        <w:rPr>
          <w:rFonts w:ascii="Times New Roman" w:hAnsi="Times New Roman"/>
          <w:bCs/>
          <w:sz w:val="26"/>
          <w:szCs w:val="26"/>
          <w:lang w:val="it-IT"/>
        </w:rPr>
        <w:t>bằng bạc</w:t>
      </w:r>
      <w:r w:rsidR="003E6F55">
        <w:rPr>
          <w:rFonts w:ascii="Times New Roman" w:hAnsi="Times New Roman"/>
          <w:sz w:val="26"/>
          <w:szCs w:val="26"/>
          <w:lang w:val="pt-BR"/>
        </w:rPr>
        <w:t>.</w:t>
      </w:r>
    </w:p>
    <w:p w:rsidR="0079451F" w:rsidRDefault="008462C8" w:rsidP="00EE690A">
      <w:pPr>
        <w:tabs>
          <w:tab w:val="left" w:pos="630"/>
        </w:tabs>
        <w:ind w:left="567"/>
        <w:jc w:val="both"/>
        <w:rPr>
          <w:rFonts w:ascii="Times New Roman" w:hAnsi="Times New Roman"/>
          <w:sz w:val="26"/>
          <w:szCs w:val="26"/>
          <w:lang w:val="pt-BR"/>
        </w:rPr>
      </w:pPr>
      <w:r w:rsidRPr="00FF6A10">
        <w:rPr>
          <w:rFonts w:ascii="Times New Roman" w:hAnsi="Times New Roman"/>
          <w:bCs/>
          <w:sz w:val="26"/>
          <w:szCs w:val="26"/>
          <w:lang w:val="it-IT"/>
        </w:rPr>
        <w:t>Đ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>èn R</w:t>
      </w:r>
      <w:r w:rsidR="00DC41A8">
        <w:rPr>
          <w:rFonts w:ascii="Times New Roman" w:hAnsi="Times New Roman"/>
          <w:bCs/>
          <w:sz w:val="26"/>
          <w:szCs w:val="26"/>
          <w:vertAlign w:val="subscript"/>
          <w:lang w:val="it-IT"/>
        </w:rPr>
        <w:t>4</w:t>
      </w:r>
      <w:r w:rsidR="0079451F">
        <w:rPr>
          <w:rFonts w:ascii="Times New Roman" w:hAnsi="Times New Roman"/>
          <w:bCs/>
          <w:sz w:val="26"/>
          <w:szCs w:val="26"/>
          <w:lang w:val="it-IT"/>
        </w:rPr>
        <w:t xml:space="preserve"> (6 V – 3</w:t>
      </w:r>
      <w:r w:rsidR="00194CC7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>W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194CC7" w:rsidRPr="00194CC7" w:rsidRDefault="003E6F55" w:rsidP="00194CC7">
      <w:pPr>
        <w:ind w:left="567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eastAsia="vi-VN"/>
        </w:rPr>
        <w:t>Vôn kế có điện trở rất lớn</w:t>
      </w:r>
      <w:r w:rsidR="00DC41A8">
        <w:rPr>
          <w:rFonts w:ascii="Times New Roman" w:hAnsi="Times New Roman"/>
          <w:noProof/>
          <w:sz w:val="26"/>
          <w:szCs w:val="26"/>
          <w:lang w:eastAsia="vi-VN"/>
        </w:rPr>
        <w:t xml:space="preserve">, Ampe kế có điện trở </w:t>
      </w:r>
      <w:r w:rsidR="00194CC7">
        <w:rPr>
          <w:rFonts w:ascii="Times New Roman" w:hAnsi="Times New Roman"/>
          <w:noProof/>
          <w:sz w:val="26"/>
          <w:szCs w:val="26"/>
          <w:lang w:eastAsia="vi-VN"/>
        </w:rPr>
        <w:t>không đáng kể.</w:t>
      </w:r>
      <w:r w:rsidR="00194CC7" w:rsidRPr="00194CC7">
        <w:rPr>
          <w:rFonts w:ascii="Times New Roman" w:hAnsi="Times New Roman"/>
          <w:b/>
          <w:i/>
          <w:sz w:val="26"/>
          <w:szCs w:val="26"/>
          <w:lang w:val="pt-BR"/>
        </w:rPr>
        <w:t xml:space="preserve"> </w:t>
      </w:r>
      <w:r w:rsidR="00194CC7" w:rsidRPr="00194CC7">
        <w:rPr>
          <w:rFonts w:ascii="Times New Roman" w:hAnsi="Times New Roman"/>
          <w:sz w:val="26"/>
          <w:szCs w:val="26"/>
          <w:lang w:val="pt-BR"/>
        </w:rPr>
        <w:t>Bỏ qua điện trở của dây nối.</w:t>
      </w:r>
    </w:p>
    <w:p w:rsidR="003E6F55" w:rsidRPr="003E6F55" w:rsidRDefault="003E6F55" w:rsidP="00194CC7">
      <w:pPr>
        <w:tabs>
          <w:tab w:val="left" w:pos="630"/>
        </w:tabs>
        <w:jc w:val="both"/>
        <w:rPr>
          <w:rFonts w:ascii="Times New Roman" w:hAnsi="Times New Roman"/>
          <w:noProof/>
          <w:sz w:val="26"/>
          <w:szCs w:val="26"/>
          <w:lang w:eastAsia="vi-VN"/>
        </w:rPr>
      </w:pPr>
    </w:p>
    <w:p w:rsidR="00DC41A8" w:rsidRPr="00DC41A8" w:rsidRDefault="00DC41A8" w:rsidP="00DC41A8">
      <w:pPr>
        <w:tabs>
          <w:tab w:val="left" w:pos="630"/>
        </w:tabs>
        <w:ind w:left="567"/>
        <w:jc w:val="both"/>
        <w:rPr>
          <w:rFonts w:ascii="Times New Roman" w:hAnsi="Times New Roman"/>
          <w:noProof/>
          <w:sz w:val="26"/>
          <w:szCs w:val="26"/>
          <w:lang w:eastAsia="vi-VN"/>
        </w:rPr>
      </w:pPr>
      <w:r w:rsidRPr="00DC41A8">
        <w:rPr>
          <w:rFonts w:ascii="Times New Roman" w:hAnsi="Times New Roman"/>
          <w:b/>
          <w:sz w:val="26"/>
          <w:szCs w:val="26"/>
          <w:lang w:val="pt-BR"/>
        </w:rPr>
        <w:t>1.</w:t>
      </w:r>
      <w:r w:rsidRPr="00DC41A8">
        <w:rPr>
          <w:rFonts w:ascii="Times New Roman" w:hAnsi="Times New Roman"/>
          <w:sz w:val="26"/>
          <w:szCs w:val="26"/>
          <w:lang w:val="pt-BR"/>
        </w:rPr>
        <w:t xml:space="preserve"> Chỉnh</w:t>
      </w:r>
      <w:r>
        <w:rPr>
          <w:rFonts w:ascii="Times New Roman" w:hAnsi="Times New Roman"/>
          <w:sz w:val="26"/>
          <w:szCs w:val="26"/>
          <w:lang w:val="pt-BR"/>
        </w:rPr>
        <w:t xml:space="preserve"> biến trở</w:t>
      </w:r>
      <w:r w:rsidRPr="00DC41A8">
        <w:rPr>
          <w:rFonts w:ascii="Times New Roman" w:hAnsi="Times New Roman"/>
          <w:sz w:val="26"/>
          <w:szCs w:val="26"/>
          <w:lang w:val="pt-BR"/>
        </w:rPr>
        <w:t xml:space="preserve"> R</w:t>
      </w:r>
      <w:r w:rsidRPr="00DC41A8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DC41A8">
        <w:rPr>
          <w:rFonts w:ascii="Times New Roman" w:hAnsi="Times New Roman"/>
          <w:sz w:val="26"/>
          <w:szCs w:val="26"/>
          <w:lang w:val="pt-BR"/>
        </w:rPr>
        <w:t xml:space="preserve"> = 10 Ω</w:t>
      </w:r>
      <w:r>
        <w:rPr>
          <w:rFonts w:ascii="Times New Roman" w:hAnsi="Times New Roman"/>
          <w:noProof/>
          <w:sz w:val="26"/>
          <w:szCs w:val="26"/>
          <w:lang w:eastAsia="vi-VN"/>
        </w:rPr>
        <w:t>. Tìm:</w:t>
      </w:r>
    </w:p>
    <w:p w:rsidR="00117FCD" w:rsidRPr="008462C8" w:rsidRDefault="008462C8" w:rsidP="00194CC7">
      <w:pPr>
        <w:tabs>
          <w:tab w:val="left" w:pos="630"/>
        </w:tabs>
        <w:ind w:left="851"/>
        <w:jc w:val="both"/>
        <w:rPr>
          <w:rFonts w:ascii="Times New Roman" w:hAnsi="Times New Roman"/>
          <w:sz w:val="26"/>
          <w:szCs w:val="26"/>
          <w:lang w:val="pt-BR"/>
        </w:rPr>
      </w:pPr>
      <w:r w:rsidRPr="00EE690A">
        <w:rPr>
          <w:rFonts w:ascii="Times New Roman" w:hAnsi="Times New Roman"/>
          <w:b/>
          <w:sz w:val="26"/>
          <w:szCs w:val="26"/>
          <w:lang w:val="pt-BR"/>
        </w:rPr>
        <w:t>a.</w:t>
      </w:r>
      <w:r w:rsidR="0079451F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DC41A8">
        <w:rPr>
          <w:rFonts w:ascii="Times New Roman" w:hAnsi="Times New Roman"/>
          <w:bCs/>
          <w:sz w:val="26"/>
          <w:szCs w:val="26"/>
          <w:lang w:val="pt-BR"/>
        </w:rPr>
        <w:t>S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>uất điện động và điện trở trong của bộ nguồn.</w:t>
      </w:r>
    </w:p>
    <w:p w:rsidR="003E6F55" w:rsidRDefault="008462C8" w:rsidP="00194CC7">
      <w:pPr>
        <w:tabs>
          <w:tab w:val="left" w:pos="450"/>
        </w:tabs>
        <w:ind w:left="851"/>
        <w:jc w:val="both"/>
        <w:rPr>
          <w:rFonts w:ascii="Times New Roman" w:hAnsi="Times New Roman"/>
          <w:bCs/>
          <w:sz w:val="26"/>
          <w:szCs w:val="26"/>
          <w:lang w:val="pt-BR"/>
        </w:rPr>
      </w:pPr>
      <w:r w:rsidRPr="00EE690A">
        <w:rPr>
          <w:rFonts w:ascii="Times New Roman" w:hAnsi="Times New Roman"/>
          <w:b/>
          <w:bCs/>
          <w:sz w:val="26"/>
          <w:szCs w:val="26"/>
          <w:lang w:val="pt-BR"/>
        </w:rPr>
        <w:t>b.</w:t>
      </w:r>
      <w:r w:rsidR="0079451F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  <w:r w:rsidR="009D335F">
        <w:rPr>
          <w:rFonts w:ascii="Times New Roman" w:hAnsi="Times New Roman"/>
          <w:bCs/>
          <w:sz w:val="26"/>
          <w:szCs w:val="26"/>
          <w:lang w:val="pt-BR"/>
        </w:rPr>
        <w:t>Số chỉ Vôn kế?</w:t>
      </w:r>
      <w:r w:rsidR="003E6F55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  <w:r w:rsidR="00DC41A8">
        <w:rPr>
          <w:rFonts w:ascii="Times New Roman" w:hAnsi="Times New Roman"/>
          <w:bCs/>
          <w:sz w:val="26"/>
          <w:szCs w:val="26"/>
          <w:lang w:val="pt-BR"/>
        </w:rPr>
        <w:t>Số chỉ Ampe kế?</w:t>
      </w:r>
    </w:p>
    <w:p w:rsidR="00117FCD" w:rsidRDefault="003D4FFF" w:rsidP="00194CC7">
      <w:pPr>
        <w:tabs>
          <w:tab w:val="left" w:pos="450"/>
        </w:tabs>
        <w:ind w:left="851"/>
        <w:jc w:val="both"/>
        <w:rPr>
          <w:rFonts w:ascii="Times New Roman" w:hAnsi="Times New Roman"/>
          <w:bCs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sz w:val="26"/>
          <w:szCs w:val="26"/>
          <w:lang w:val="pt-BR"/>
        </w:rPr>
        <w:t>c</w:t>
      </w:r>
      <w:r w:rsidR="008462C8" w:rsidRPr="00EE690A">
        <w:rPr>
          <w:rFonts w:ascii="Times New Roman" w:hAnsi="Times New Roman"/>
          <w:b/>
          <w:bCs/>
          <w:sz w:val="26"/>
          <w:szCs w:val="26"/>
          <w:lang w:val="pt-BR"/>
        </w:rPr>
        <w:t>.</w:t>
      </w:r>
      <w:r w:rsidR="0079451F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>Xác định độ sáng của đèn.</w:t>
      </w:r>
    </w:p>
    <w:p w:rsidR="00194CC7" w:rsidRPr="00194CC7" w:rsidRDefault="003D4FFF" w:rsidP="00194CC7">
      <w:pPr>
        <w:tabs>
          <w:tab w:val="left" w:pos="450"/>
        </w:tabs>
        <w:ind w:left="851"/>
        <w:jc w:val="both"/>
        <w:rPr>
          <w:rFonts w:ascii="Times New Roman" w:hAnsi="Times New Roman"/>
          <w:bCs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sz w:val="26"/>
          <w:szCs w:val="26"/>
          <w:lang w:val="pt-BR"/>
        </w:rPr>
        <w:t>d</w:t>
      </w:r>
      <w:r w:rsidRPr="00EE690A">
        <w:rPr>
          <w:rFonts w:ascii="Times New Roman" w:hAnsi="Times New Roman"/>
          <w:b/>
          <w:bCs/>
          <w:sz w:val="26"/>
          <w:szCs w:val="26"/>
          <w:lang w:val="pt-BR"/>
        </w:rPr>
        <w:t>.</w:t>
      </w:r>
      <w:r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  <w:r w:rsidR="00194CC7">
        <w:rPr>
          <w:rFonts w:ascii="Times New Roman" w:hAnsi="Times New Roman"/>
          <w:bCs/>
          <w:sz w:val="26"/>
          <w:szCs w:val="26"/>
          <w:lang w:val="pt-BR"/>
        </w:rPr>
        <w:t>K</w:t>
      </w:r>
      <w:r>
        <w:rPr>
          <w:rFonts w:ascii="Times New Roman" w:hAnsi="Times New Roman"/>
          <w:bCs/>
          <w:sz w:val="26"/>
          <w:szCs w:val="26"/>
          <w:lang w:val="pt-BR"/>
        </w:rPr>
        <w:t xml:space="preserve">hối lượng </w:t>
      </w:r>
      <w:r w:rsidR="00DC41A8">
        <w:rPr>
          <w:rFonts w:ascii="Times New Roman" w:hAnsi="Times New Roman"/>
          <w:bCs/>
          <w:sz w:val="26"/>
          <w:szCs w:val="26"/>
          <w:lang w:val="pt-BR"/>
        </w:rPr>
        <w:t xml:space="preserve">bạc </w:t>
      </w:r>
      <w:r>
        <w:rPr>
          <w:rFonts w:ascii="Times New Roman" w:hAnsi="Times New Roman"/>
          <w:bCs/>
          <w:sz w:val="26"/>
          <w:szCs w:val="26"/>
          <w:lang w:val="pt-BR"/>
        </w:rPr>
        <w:t xml:space="preserve">được giải phóng ra ở A-nốt sau thời gian 32 </w:t>
      </w:r>
      <w:r w:rsidR="00194CC7">
        <w:rPr>
          <w:rFonts w:ascii="Times New Roman" w:hAnsi="Times New Roman"/>
          <w:bCs/>
          <w:sz w:val="26"/>
          <w:szCs w:val="26"/>
          <w:lang w:val="pt-BR"/>
        </w:rPr>
        <w:t>phút 10 giây?</w:t>
      </w:r>
    </w:p>
    <w:p w:rsidR="00117FCD" w:rsidRPr="00AF0AEB" w:rsidRDefault="00DC41A8" w:rsidP="00DC41A8">
      <w:pPr>
        <w:tabs>
          <w:tab w:val="left" w:pos="450"/>
        </w:tabs>
        <w:spacing w:after="60"/>
        <w:ind w:left="567"/>
        <w:jc w:val="both"/>
        <w:rPr>
          <w:rFonts w:ascii="Times New Roman" w:hAnsi="Times New Roman"/>
          <w:bCs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sz w:val="26"/>
          <w:szCs w:val="26"/>
          <w:lang w:val="pt-BR"/>
        </w:rPr>
        <w:t xml:space="preserve">2. </w:t>
      </w:r>
      <w:r>
        <w:rPr>
          <w:rFonts w:ascii="Times New Roman" w:hAnsi="Times New Roman"/>
          <w:bCs/>
          <w:sz w:val="26"/>
          <w:szCs w:val="26"/>
          <w:lang w:val="pt-BR"/>
        </w:rPr>
        <w:t xml:space="preserve">Chỉnh biến trở </w:t>
      </w:r>
      <w:r w:rsidR="003E6F55">
        <w:rPr>
          <w:rFonts w:ascii="Times New Roman" w:hAnsi="Times New Roman"/>
          <w:sz w:val="26"/>
          <w:szCs w:val="26"/>
          <w:lang w:val="pt-BR"/>
        </w:rPr>
        <w:t>R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="0079451F">
        <w:rPr>
          <w:rFonts w:ascii="Times New Roman" w:hAnsi="Times New Roman"/>
          <w:bCs/>
          <w:sz w:val="26"/>
          <w:szCs w:val="26"/>
          <w:lang w:val="pt-BR"/>
        </w:rPr>
        <w:t xml:space="preserve"> để đèn sáng bình thường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>. Xác định giá trị của R</w:t>
      </w:r>
      <w:r w:rsidR="009F5C08">
        <w:rPr>
          <w:rFonts w:ascii="Times New Roman" w:hAnsi="Times New Roman"/>
          <w:bCs/>
          <w:sz w:val="26"/>
          <w:szCs w:val="26"/>
          <w:vertAlign w:val="subscript"/>
          <w:lang w:val="pt-BR"/>
        </w:rPr>
        <w:t>1</w:t>
      </w:r>
      <w:r w:rsidR="00194CC7">
        <w:rPr>
          <w:rFonts w:ascii="Times New Roman" w:hAnsi="Times New Roman"/>
          <w:bCs/>
          <w:sz w:val="26"/>
          <w:szCs w:val="26"/>
          <w:vertAlign w:val="subscript"/>
          <w:lang w:val="pt-BR"/>
        </w:rPr>
        <w:t xml:space="preserve"> </w:t>
      </w:r>
      <w:r w:rsidR="00194CC7">
        <w:rPr>
          <w:rFonts w:ascii="Times New Roman" w:hAnsi="Times New Roman"/>
          <w:bCs/>
          <w:sz w:val="26"/>
          <w:szCs w:val="26"/>
          <w:lang w:val="pt-BR"/>
        </w:rPr>
        <w:t>khi đó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 xml:space="preserve">. </w:t>
      </w:r>
    </w:p>
    <w:p w:rsidR="00405D17" w:rsidRDefault="00405D17" w:rsidP="003E6F55">
      <w:pPr>
        <w:rPr>
          <w:rFonts w:ascii="Times New Roman" w:hAnsi="Times New Roman"/>
          <w:b/>
          <w:i/>
          <w:sz w:val="26"/>
          <w:szCs w:val="26"/>
          <w:lang w:val="pt-BR"/>
        </w:rPr>
      </w:pPr>
    </w:p>
    <w:p w:rsidR="00117FCD" w:rsidRPr="00117FCD" w:rsidRDefault="00117FCD" w:rsidP="00194CC7">
      <w:pPr>
        <w:ind w:left="567"/>
        <w:jc w:val="both"/>
        <w:rPr>
          <w:rFonts w:ascii="Times New Roman" w:hAnsi="Times New Roman"/>
          <w:b/>
          <w:i/>
          <w:sz w:val="26"/>
          <w:szCs w:val="26"/>
          <w:lang w:val="pt-BR"/>
        </w:rPr>
      </w:pPr>
      <w:r w:rsidRPr="00117FCD">
        <w:rPr>
          <w:rFonts w:ascii="Times New Roman" w:hAnsi="Times New Roman"/>
          <w:b/>
          <w:i/>
          <w:sz w:val="26"/>
          <w:szCs w:val="26"/>
          <w:lang w:val="pt-BR"/>
        </w:rPr>
        <w:t>Cho F = 96500 C/</w:t>
      </w:r>
      <w:r w:rsidR="008462C8">
        <w:rPr>
          <w:rFonts w:ascii="Times New Roman" w:hAnsi="Times New Roman"/>
          <w:b/>
          <w:i/>
          <w:sz w:val="26"/>
          <w:szCs w:val="26"/>
          <w:lang w:val="pt-BR"/>
        </w:rPr>
        <w:t xml:space="preserve">mol; </w:t>
      </w:r>
      <w:r w:rsidR="009F5C08">
        <w:rPr>
          <w:rFonts w:ascii="Times New Roman" w:hAnsi="Times New Roman"/>
          <w:b/>
          <w:i/>
          <w:sz w:val="26"/>
          <w:szCs w:val="26"/>
          <w:lang w:val="pt-BR"/>
        </w:rPr>
        <w:t xml:space="preserve">bạc </w:t>
      </w:r>
      <w:r w:rsidR="0079451F">
        <w:rPr>
          <w:rFonts w:ascii="Times New Roman" w:hAnsi="Times New Roman"/>
          <w:b/>
          <w:i/>
          <w:sz w:val="26"/>
          <w:szCs w:val="26"/>
          <w:lang w:val="pt-BR"/>
        </w:rPr>
        <w:t xml:space="preserve">có </w:t>
      </w:r>
      <w:r w:rsidR="008462C8">
        <w:rPr>
          <w:rFonts w:ascii="Times New Roman" w:hAnsi="Times New Roman"/>
          <w:b/>
          <w:i/>
          <w:sz w:val="26"/>
          <w:szCs w:val="26"/>
          <w:lang w:val="pt-BR"/>
        </w:rPr>
        <w:t xml:space="preserve">nguyên tử lượng là </w:t>
      </w:r>
      <w:r w:rsidR="009F5C08">
        <w:rPr>
          <w:rFonts w:ascii="Times New Roman" w:hAnsi="Times New Roman"/>
          <w:b/>
          <w:i/>
          <w:sz w:val="26"/>
          <w:szCs w:val="26"/>
          <w:lang w:val="pt-BR"/>
        </w:rPr>
        <w:t>108 g/mol</w:t>
      </w:r>
      <w:r w:rsidRPr="00117FCD">
        <w:rPr>
          <w:rFonts w:ascii="Times New Roman" w:hAnsi="Times New Roman"/>
          <w:b/>
          <w:i/>
          <w:sz w:val="26"/>
          <w:szCs w:val="26"/>
          <w:lang w:val="pt-BR"/>
        </w:rPr>
        <w:t xml:space="preserve"> </w:t>
      </w:r>
      <w:r w:rsidR="0079451F">
        <w:rPr>
          <w:rFonts w:ascii="Times New Roman" w:hAnsi="Times New Roman"/>
          <w:b/>
          <w:i/>
          <w:sz w:val="26"/>
          <w:szCs w:val="26"/>
          <w:lang w:val="pt-BR"/>
        </w:rPr>
        <w:t xml:space="preserve">và </w:t>
      </w:r>
      <w:r w:rsidRPr="00117FCD">
        <w:rPr>
          <w:rFonts w:ascii="Times New Roman" w:hAnsi="Times New Roman"/>
          <w:b/>
          <w:i/>
          <w:sz w:val="26"/>
          <w:szCs w:val="26"/>
          <w:lang w:val="pt-BR"/>
        </w:rPr>
        <w:t xml:space="preserve">hóa trị </w:t>
      </w:r>
      <w:r w:rsidR="008462C8">
        <w:rPr>
          <w:rFonts w:ascii="Times New Roman" w:hAnsi="Times New Roman"/>
          <w:b/>
          <w:i/>
          <w:sz w:val="26"/>
          <w:szCs w:val="26"/>
          <w:lang w:val="pt-BR"/>
        </w:rPr>
        <w:t xml:space="preserve">là </w:t>
      </w:r>
      <w:r w:rsidR="009F5C08">
        <w:rPr>
          <w:rFonts w:ascii="Times New Roman" w:hAnsi="Times New Roman"/>
          <w:b/>
          <w:i/>
          <w:sz w:val="26"/>
          <w:szCs w:val="26"/>
          <w:lang w:val="pt-BR"/>
        </w:rPr>
        <w:t>1</w:t>
      </w:r>
      <w:r w:rsidR="0079451F">
        <w:rPr>
          <w:rFonts w:ascii="Times New Roman" w:hAnsi="Times New Roman"/>
          <w:b/>
          <w:i/>
          <w:sz w:val="26"/>
          <w:szCs w:val="26"/>
          <w:lang w:val="pt-BR"/>
        </w:rPr>
        <w:t>.</w:t>
      </w:r>
      <w:r w:rsidRPr="00117FCD">
        <w:rPr>
          <w:rFonts w:ascii="Times New Roman" w:hAnsi="Times New Roman"/>
          <w:b/>
          <w:i/>
          <w:sz w:val="26"/>
          <w:szCs w:val="26"/>
          <w:lang w:val="pt-BR"/>
        </w:rPr>
        <w:t xml:space="preserve"> </w:t>
      </w:r>
    </w:p>
    <w:p w:rsidR="00117FCD" w:rsidRPr="00D17406" w:rsidRDefault="00117FCD" w:rsidP="00117FCD">
      <w:pPr>
        <w:tabs>
          <w:tab w:val="left" w:pos="630"/>
        </w:tabs>
        <w:jc w:val="both"/>
        <w:rPr>
          <w:rFonts w:ascii="Times New Roman" w:hAnsi="Times New Roman"/>
          <w:sz w:val="26"/>
          <w:szCs w:val="26"/>
          <w:lang w:val="pt-BR"/>
        </w:rPr>
      </w:pPr>
    </w:p>
    <w:p w:rsidR="00820C82" w:rsidRDefault="006129D2" w:rsidP="00AF0AEB">
      <w:pPr>
        <w:ind w:left="720"/>
        <w:jc w:val="center"/>
        <w:rPr>
          <w:rFonts w:ascii="Times New Roman" w:hAnsi="Times New Roman"/>
          <w:b/>
          <w:i/>
          <w:sz w:val="26"/>
          <w:szCs w:val="26"/>
          <w:lang w:val="pt-BR"/>
        </w:rPr>
      </w:pPr>
      <w:r w:rsidRPr="00652DE7">
        <w:rPr>
          <w:rFonts w:ascii="Times New Roman" w:hAnsi="Times New Roman"/>
          <w:b/>
          <w:i/>
          <w:sz w:val="26"/>
          <w:szCs w:val="26"/>
          <w:lang w:val="pt-BR"/>
        </w:rPr>
        <w:t>- Hết</w:t>
      </w:r>
      <w:r w:rsidR="00020F20">
        <w:rPr>
          <w:rFonts w:ascii="Times New Roman" w:hAnsi="Times New Roman"/>
          <w:b/>
          <w:i/>
          <w:sz w:val="26"/>
          <w:szCs w:val="26"/>
          <w:lang w:val="pt-BR"/>
        </w:rPr>
        <w:t xml:space="preserve"> </w:t>
      </w:r>
      <w:r w:rsidRPr="00652DE7">
        <w:rPr>
          <w:rFonts w:ascii="Times New Roman" w:hAnsi="Times New Roman"/>
          <w:b/>
          <w:i/>
          <w:sz w:val="26"/>
          <w:szCs w:val="26"/>
          <w:lang w:val="pt-BR"/>
        </w:rPr>
        <w:t>-</w:t>
      </w:r>
    </w:p>
    <w:p w:rsidR="00820C82" w:rsidRDefault="00820C82" w:rsidP="00652DE7">
      <w:pPr>
        <w:ind w:left="720"/>
        <w:jc w:val="center"/>
        <w:rPr>
          <w:rFonts w:ascii="Times New Roman" w:hAnsi="Times New Roman"/>
          <w:b/>
          <w:i/>
          <w:sz w:val="26"/>
          <w:szCs w:val="26"/>
          <w:lang w:val="pt-BR"/>
        </w:rPr>
      </w:pPr>
    </w:p>
    <w:p w:rsidR="000C16A4" w:rsidRDefault="000C16A4" w:rsidP="00652DE7">
      <w:pPr>
        <w:ind w:left="720"/>
        <w:jc w:val="center"/>
        <w:rPr>
          <w:rFonts w:ascii="Times New Roman" w:hAnsi="Times New Roman"/>
          <w:b/>
          <w:i/>
          <w:sz w:val="26"/>
          <w:szCs w:val="26"/>
          <w:lang w:val="pt-BR"/>
        </w:rPr>
      </w:pPr>
    </w:p>
    <w:p w:rsidR="006129D2" w:rsidRPr="00B576B3" w:rsidRDefault="008462C8" w:rsidP="00A041D9">
      <w:pPr>
        <w:spacing w:before="120" w:after="120"/>
        <w:jc w:val="both"/>
        <w:rPr>
          <w:rFonts w:ascii="Times New Roman" w:hAnsi="Times New Roman"/>
          <w:i/>
          <w:sz w:val="16"/>
          <w:szCs w:val="16"/>
          <w:lang w:val="pt-BR"/>
        </w:rPr>
      </w:pPr>
      <w:r>
        <w:rPr>
          <w:rFonts w:ascii="Times New Roman" w:hAnsi="Times New Roman"/>
          <w:b/>
          <w:i/>
          <w:sz w:val="26"/>
          <w:szCs w:val="26"/>
          <w:lang w:val="pt-BR"/>
        </w:rPr>
        <w:t xml:space="preserve">            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Họ và tên học </w:t>
      </w:r>
      <w:r w:rsidR="00EA5B1E">
        <w:rPr>
          <w:rFonts w:ascii="Times New Roman" w:hAnsi="Times New Roman"/>
          <w:i/>
          <w:sz w:val="26"/>
          <w:szCs w:val="26"/>
          <w:lang w:val="pt-BR"/>
        </w:rPr>
        <w:t>sinh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: 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..</w:t>
      </w:r>
      <w:r w:rsidR="00B576B3">
        <w:rPr>
          <w:rFonts w:ascii="Times New Roman" w:hAnsi="Times New Roman"/>
          <w:i/>
          <w:sz w:val="16"/>
          <w:szCs w:val="16"/>
          <w:lang w:val="pt-BR"/>
        </w:rPr>
        <w:t>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...</w:t>
      </w:r>
      <w:r w:rsidR="00DD2D12" w:rsidRPr="00B576B3">
        <w:rPr>
          <w:rFonts w:ascii="Times New Roman" w:hAnsi="Times New Roman"/>
          <w:i/>
          <w:sz w:val="16"/>
          <w:szCs w:val="16"/>
          <w:lang w:val="pt-BR"/>
        </w:rPr>
        <w:t>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</w:t>
      </w:r>
    </w:p>
    <w:p w:rsidR="006129D2" w:rsidRPr="00B576B3" w:rsidRDefault="006129D2" w:rsidP="00652DE7">
      <w:pPr>
        <w:spacing w:before="120" w:after="120"/>
        <w:ind w:firstLine="720"/>
        <w:jc w:val="both"/>
        <w:rPr>
          <w:rFonts w:ascii="Times New Roman" w:hAnsi="Times New Roman"/>
          <w:i/>
          <w:sz w:val="26"/>
          <w:szCs w:val="26"/>
          <w:lang w:val="pt-BR"/>
        </w:rPr>
      </w:pPr>
      <w:r w:rsidRPr="00B576B3">
        <w:rPr>
          <w:rFonts w:ascii="Times New Roman" w:hAnsi="Times New Roman"/>
          <w:i/>
          <w:sz w:val="26"/>
          <w:szCs w:val="26"/>
          <w:lang w:val="pt-BR"/>
        </w:rPr>
        <w:t xml:space="preserve">Số báo danh:   </w:t>
      </w:r>
      <w:r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..............</w:t>
      </w:r>
      <w:r w:rsidR="00985E25">
        <w:rPr>
          <w:rFonts w:ascii="Times New Roman" w:hAnsi="Times New Roman"/>
          <w:i/>
          <w:sz w:val="26"/>
          <w:szCs w:val="26"/>
          <w:lang w:val="pt-BR"/>
        </w:rPr>
        <w:t xml:space="preserve">  Phòng kiểm tra</w:t>
      </w:r>
      <w:r w:rsidRPr="00B576B3">
        <w:rPr>
          <w:rFonts w:ascii="Times New Roman" w:hAnsi="Times New Roman"/>
          <w:i/>
          <w:sz w:val="26"/>
          <w:szCs w:val="26"/>
          <w:lang w:val="pt-BR"/>
        </w:rPr>
        <w:t xml:space="preserve">: </w:t>
      </w:r>
      <w:r w:rsidRPr="00B576B3">
        <w:rPr>
          <w:rFonts w:ascii="Times New Roman" w:hAnsi="Times New Roman"/>
          <w:i/>
          <w:sz w:val="16"/>
          <w:szCs w:val="16"/>
          <w:lang w:val="pt-BR"/>
        </w:rPr>
        <w:t>.................</w:t>
      </w:r>
      <w:r w:rsidR="00985E25">
        <w:rPr>
          <w:rFonts w:ascii="Times New Roman" w:hAnsi="Times New Roman"/>
          <w:i/>
          <w:sz w:val="16"/>
          <w:szCs w:val="16"/>
          <w:lang w:val="pt-BR"/>
        </w:rPr>
        <w:t>......</w:t>
      </w:r>
      <w:r w:rsidRPr="00B576B3">
        <w:rPr>
          <w:rFonts w:ascii="Times New Roman" w:hAnsi="Times New Roman"/>
          <w:i/>
          <w:sz w:val="16"/>
          <w:szCs w:val="16"/>
          <w:lang w:val="pt-BR"/>
        </w:rPr>
        <w:t>......</w:t>
      </w:r>
    </w:p>
    <w:p w:rsidR="00D40EDF" w:rsidRDefault="00B576B3" w:rsidP="008462C8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  <w:r>
        <w:rPr>
          <w:rFonts w:ascii="Times New Roman" w:hAnsi="Times New Roman"/>
          <w:i/>
          <w:sz w:val="26"/>
          <w:szCs w:val="26"/>
          <w:lang w:val="pt-BR"/>
        </w:rPr>
        <w:t>Chữ ký ‎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học </w:t>
      </w:r>
      <w:r w:rsidR="00EA5B1E">
        <w:rPr>
          <w:rFonts w:ascii="Times New Roman" w:hAnsi="Times New Roman"/>
          <w:i/>
          <w:sz w:val="26"/>
          <w:szCs w:val="26"/>
          <w:lang w:val="pt-BR"/>
        </w:rPr>
        <w:t>sinh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:  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</w:t>
      </w:r>
      <w:r>
        <w:rPr>
          <w:rFonts w:ascii="Times New Roman" w:hAnsi="Times New Roman"/>
          <w:i/>
          <w:sz w:val="16"/>
          <w:szCs w:val="16"/>
          <w:lang w:val="pt-BR"/>
        </w:rPr>
        <w:t>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</w:t>
      </w:r>
      <w:r w:rsidR="00DD2D12" w:rsidRPr="00B576B3">
        <w:rPr>
          <w:rFonts w:ascii="Times New Roman" w:hAnsi="Times New Roman"/>
          <w:i/>
          <w:sz w:val="16"/>
          <w:szCs w:val="16"/>
          <w:lang w:val="pt-BR"/>
        </w:rPr>
        <w:t>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</w:t>
      </w:r>
      <w:r w:rsidR="00DD2D12" w:rsidRPr="00B576B3">
        <w:rPr>
          <w:rFonts w:ascii="Times New Roman" w:hAnsi="Times New Roman"/>
          <w:i/>
          <w:sz w:val="16"/>
          <w:szCs w:val="16"/>
          <w:lang w:val="pt-BR"/>
        </w:rPr>
        <w:t>.</w:t>
      </w:r>
      <w:r w:rsidR="00985E25">
        <w:rPr>
          <w:rFonts w:ascii="Times New Roman" w:hAnsi="Times New Roman"/>
          <w:i/>
          <w:sz w:val="16"/>
          <w:szCs w:val="16"/>
          <w:lang w:val="pt-BR"/>
        </w:rPr>
        <w:t>...............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</w:t>
      </w:r>
    </w:p>
    <w:p w:rsidR="004A2610" w:rsidRDefault="004A2610" w:rsidP="008462C8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</w:p>
    <w:p w:rsidR="00EA76AA" w:rsidRDefault="00EA76AA" w:rsidP="004A2610">
      <w:pPr>
        <w:rPr>
          <w:rFonts w:ascii="Times New Roman" w:hAnsi="Times New Roman"/>
          <w:lang w:val="pt-BR"/>
        </w:rPr>
      </w:pPr>
    </w:p>
    <w:p w:rsidR="009F5C08" w:rsidRDefault="009F5C08" w:rsidP="004A2610">
      <w:pPr>
        <w:rPr>
          <w:rFonts w:ascii="Times New Roman" w:hAnsi="Times New Roman"/>
          <w:lang w:val="pt-BR"/>
        </w:rPr>
      </w:pPr>
    </w:p>
    <w:p w:rsidR="009F5C08" w:rsidRDefault="009F5C08" w:rsidP="004A2610">
      <w:pPr>
        <w:rPr>
          <w:rFonts w:ascii="Times New Roman" w:hAnsi="Times New Roman"/>
          <w:lang w:val="pt-BR"/>
        </w:rPr>
      </w:pPr>
    </w:p>
    <w:p w:rsidR="004A2610" w:rsidRDefault="004A2610" w:rsidP="004A2610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lastRenderedPageBreak/>
        <w:t>TRƯỜNG THPT ĐA PHƯỚC</w:t>
      </w:r>
    </w:p>
    <w:p w:rsidR="004A2610" w:rsidRDefault="004A2610" w:rsidP="004A2610">
      <w:pPr>
        <w:tabs>
          <w:tab w:val="left" w:pos="540"/>
        </w:tabs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TỔ VẬT LÍ</w:t>
      </w:r>
      <w:r w:rsidR="00EC0803">
        <w:rPr>
          <w:rFonts w:ascii="Times New Roman" w:hAnsi="Times New Roman"/>
          <w:lang w:val="pt-BR"/>
        </w:rPr>
        <w:t>– CÔNG NGHỆ</w:t>
      </w:r>
    </w:p>
    <w:p w:rsidR="004A2610" w:rsidRDefault="004A2610" w:rsidP="004A2610">
      <w:pPr>
        <w:jc w:val="center"/>
        <w:rPr>
          <w:rFonts w:ascii="Times New Roman" w:hAnsi="Times New Roman"/>
          <w:b/>
          <w:lang w:val="pt-BR"/>
        </w:rPr>
      </w:pPr>
    </w:p>
    <w:p w:rsidR="004A2610" w:rsidRDefault="004A2610" w:rsidP="004A2610">
      <w:pPr>
        <w:jc w:val="center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>Đ</w:t>
      </w:r>
      <w:r w:rsidR="009F5C08">
        <w:rPr>
          <w:rFonts w:ascii="Times New Roman" w:hAnsi="Times New Roman"/>
          <w:b/>
          <w:lang w:val="pt-BR"/>
        </w:rPr>
        <w:t>ÁP ÁN ĐỀ THI HK I - NĂM HỌC 2016 – 2017</w:t>
      </w:r>
    </w:p>
    <w:p w:rsidR="004A2610" w:rsidRDefault="004A2610" w:rsidP="004A2610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u w:val="single"/>
        </w:rPr>
        <w:t>MÔN</w:t>
      </w:r>
      <w:r>
        <w:rPr>
          <w:rFonts w:ascii="Times New Roman" w:hAnsi="Times New Roman"/>
          <w:b/>
        </w:rPr>
        <w:t>: VẬT LÍ 11</w:t>
      </w:r>
    </w:p>
    <w:p w:rsidR="004A2610" w:rsidRDefault="009F5C08" w:rsidP="004A2610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ĐỀ</w:t>
      </w:r>
      <w:r w:rsidR="004A2610">
        <w:rPr>
          <w:rFonts w:ascii="Times New Roman" w:hAnsi="Times New Roman"/>
          <w:b/>
          <w:sz w:val="28"/>
          <w:szCs w:val="28"/>
        </w:rPr>
        <w:t xml:space="preserve"> </w:t>
      </w:r>
      <w:r w:rsidR="009D335F">
        <w:rPr>
          <w:rFonts w:ascii="Times New Roman" w:hAnsi="Times New Roman"/>
          <w:b/>
          <w:sz w:val="28"/>
          <w:szCs w:val="28"/>
        </w:rPr>
        <w:t>11</w:t>
      </w:r>
      <w:r>
        <w:rPr>
          <w:rFonts w:ascii="Times New Roman" w:hAnsi="Times New Roman"/>
          <w:b/>
          <w:sz w:val="28"/>
          <w:szCs w:val="28"/>
        </w:rPr>
        <w:t xml:space="preserve"> CHÍNH THỨC</w:t>
      </w:r>
    </w:p>
    <w:p w:rsidR="004A2610" w:rsidRDefault="004A2610" w:rsidP="004A2610">
      <w:pPr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46"/>
        <w:gridCol w:w="7406"/>
        <w:gridCol w:w="1254"/>
      </w:tblGrid>
      <w:tr w:rsidR="004A2610" w:rsidRPr="00E27542" w:rsidTr="009D335F">
        <w:trPr>
          <w:trHeight w:val="1061"/>
        </w:trPr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9F5C08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>
              <w:rPr>
                <w:rFonts w:ascii="Times New Roman" w:hAnsi="Times New Roman"/>
                <w:b/>
                <w:u w:val="single"/>
              </w:rPr>
              <w:t>Câu 1</w:t>
            </w:r>
            <w:r w:rsidR="004A2610" w:rsidRPr="00E27542">
              <w:rPr>
                <w:rFonts w:ascii="Times New Roman" w:hAnsi="Times New Roman"/>
                <w:b/>
                <w:u w:val="single"/>
              </w:rPr>
              <w:t>:</w:t>
            </w:r>
          </w:p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 w:rsidRPr="00E27542">
              <w:rPr>
                <w:rFonts w:ascii="Times New Roman" w:hAnsi="Times New Roman"/>
                <w:b/>
                <w:i/>
              </w:rPr>
              <w:t>1,5 điểm</w:t>
            </w: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D335F" w:rsidRPr="00E27542" w:rsidRDefault="009D335F" w:rsidP="009D335F">
            <w:pPr>
              <w:pStyle w:val="BodyText"/>
              <w:jc w:val="both"/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bCs w:val="0"/>
                <w:lang w:val="it-IT"/>
              </w:rPr>
              <w:t>-</w:t>
            </w:r>
            <w:r w:rsidRPr="00E27542">
              <w:rPr>
                <w:rFonts w:ascii="Times New Roman" w:hAnsi="Times New Roman"/>
                <w:lang w:val="it-IT"/>
              </w:rPr>
              <w:t xml:space="preserve"> Phát biểu định luật Jun - Lenxơ. </w:t>
            </w:r>
          </w:p>
          <w:p w:rsidR="009D335F" w:rsidRPr="00E27542" w:rsidRDefault="009D335F" w:rsidP="009D335F">
            <w:pPr>
              <w:pStyle w:val="BodyText"/>
              <w:jc w:val="both"/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lang w:val="it-IT"/>
              </w:rPr>
              <w:t xml:space="preserve">- Viết công thức, </w:t>
            </w:r>
          </w:p>
          <w:p w:rsidR="004A2610" w:rsidRPr="00E27542" w:rsidRDefault="009D335F" w:rsidP="009D335F">
            <w:pPr>
              <w:pStyle w:val="BodyText"/>
              <w:jc w:val="both"/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lang w:val="it-IT"/>
              </w:rPr>
              <w:t>- Chú thích, nêu đơn vị đo.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D335F" w:rsidRPr="00E27542" w:rsidRDefault="009D335F" w:rsidP="009D335F">
            <w:pPr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 x 3</w:t>
            </w:r>
          </w:p>
          <w:p w:rsidR="009D335F" w:rsidRPr="00E27542" w:rsidRDefault="009D335F" w:rsidP="009D335F">
            <w:pPr>
              <w:spacing w:before="120" w:after="120"/>
              <w:rPr>
                <w:rFonts w:ascii="Times New Roman" w:hAnsi="Times New Roman"/>
              </w:rPr>
            </w:pPr>
          </w:p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 xml:space="preserve"> </w:t>
            </w:r>
          </w:p>
        </w:tc>
      </w:tr>
      <w:tr w:rsidR="009F5C08" w:rsidRPr="00E27542" w:rsidTr="009F5C08">
        <w:trPr>
          <w:trHeight w:val="881"/>
        </w:trPr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F5C08" w:rsidRPr="00E27542" w:rsidRDefault="00D6748D" w:rsidP="00CA5143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>
              <w:rPr>
                <w:rFonts w:ascii="Times New Roman" w:hAnsi="Times New Roman"/>
                <w:b/>
                <w:u w:val="single"/>
              </w:rPr>
              <w:t>Câu 2</w:t>
            </w:r>
            <w:r w:rsidR="009F5C08" w:rsidRPr="00E27542">
              <w:rPr>
                <w:rFonts w:ascii="Times New Roman" w:hAnsi="Times New Roman"/>
                <w:b/>
                <w:u w:val="single"/>
              </w:rPr>
              <w:t>:</w:t>
            </w:r>
          </w:p>
          <w:p w:rsidR="009F5C08" w:rsidRPr="009F5C08" w:rsidRDefault="009F5C08" w:rsidP="00CA5143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 w:rsidRPr="009F5C08">
              <w:rPr>
                <w:rFonts w:ascii="Times New Roman" w:hAnsi="Times New Roman"/>
                <w:b/>
                <w:u w:val="single"/>
              </w:rPr>
              <w:t>2,0 điểm</w:t>
            </w: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F5C08" w:rsidRPr="009F5C08" w:rsidRDefault="009F5C08" w:rsidP="009F5C08">
            <w:pPr>
              <w:pStyle w:val="BodyText"/>
              <w:jc w:val="both"/>
              <w:rPr>
                <w:rFonts w:ascii="Times New Roman" w:hAnsi="Times New Roman"/>
                <w:bCs w:val="0"/>
                <w:lang w:val="it-IT"/>
              </w:rPr>
            </w:pPr>
            <w:r w:rsidRPr="009D27CB">
              <w:rPr>
                <w:rFonts w:ascii="Times New Roman" w:hAnsi="Times New Roman"/>
                <w:b/>
                <w:bCs w:val="0"/>
                <w:lang w:val="it-IT"/>
              </w:rPr>
              <w:t>a.</w:t>
            </w:r>
            <w:r w:rsidRPr="009F5C08">
              <w:rPr>
                <w:rFonts w:ascii="Times New Roman" w:hAnsi="Times New Roman"/>
                <w:bCs w:val="0"/>
                <w:lang w:val="it-IT"/>
              </w:rPr>
              <w:t xml:space="preserve"> Nêu bản chất của dòng điện trong</w:t>
            </w:r>
            <w:r>
              <w:rPr>
                <w:rFonts w:ascii="Times New Roman" w:hAnsi="Times New Roman"/>
                <w:bCs w:val="0"/>
                <w:lang w:val="it-IT"/>
              </w:rPr>
              <w:t xml:space="preserve"> kim loại, trong</w:t>
            </w:r>
            <w:r w:rsidRPr="009F5C08">
              <w:rPr>
                <w:rFonts w:ascii="Times New Roman" w:hAnsi="Times New Roman"/>
                <w:bCs w:val="0"/>
                <w:lang w:val="it-IT"/>
              </w:rPr>
              <w:t xml:space="preserve"> chất điện phân.</w:t>
            </w:r>
          </w:p>
          <w:p w:rsidR="009F5C08" w:rsidRPr="009F5C08" w:rsidRDefault="009F5C08" w:rsidP="009F5C08">
            <w:pPr>
              <w:pStyle w:val="BodyText"/>
              <w:jc w:val="both"/>
              <w:rPr>
                <w:rFonts w:ascii="Times New Roman" w:hAnsi="Times New Roman"/>
                <w:bCs w:val="0"/>
                <w:lang w:val="it-IT"/>
              </w:rPr>
            </w:pPr>
            <w:r w:rsidRPr="009D27CB">
              <w:rPr>
                <w:rFonts w:ascii="Times New Roman" w:hAnsi="Times New Roman"/>
                <w:b/>
                <w:bCs w:val="0"/>
                <w:lang w:val="it-IT"/>
              </w:rPr>
              <w:t>b.</w:t>
            </w:r>
            <w:r w:rsidRPr="009F5C08">
              <w:rPr>
                <w:rFonts w:ascii="Times New Roman" w:hAnsi="Times New Roman"/>
                <w:bCs w:val="0"/>
                <w:lang w:val="it-IT"/>
              </w:rPr>
              <w:t xml:space="preserve"> Nêu định nghĩa và điều kiện tạo ra </w:t>
            </w:r>
            <w:r>
              <w:rPr>
                <w:rFonts w:ascii="Times New Roman" w:hAnsi="Times New Roman"/>
                <w:bCs w:val="0"/>
                <w:lang w:val="it-IT"/>
              </w:rPr>
              <w:t xml:space="preserve">tia lửa </w:t>
            </w:r>
            <w:r w:rsidRPr="009F5C08">
              <w:rPr>
                <w:rFonts w:ascii="Times New Roman" w:hAnsi="Times New Roman"/>
                <w:bCs w:val="0"/>
                <w:lang w:val="it-IT"/>
              </w:rPr>
              <w:t>điện.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F5C08" w:rsidRPr="00E27542" w:rsidRDefault="009F5C08" w:rsidP="00CA5143">
            <w:pPr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 x 2</w:t>
            </w:r>
          </w:p>
          <w:p w:rsidR="009F5C08" w:rsidRPr="00E27542" w:rsidRDefault="009F5C08" w:rsidP="00CA5143">
            <w:pPr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 x 2</w:t>
            </w:r>
          </w:p>
        </w:tc>
      </w:tr>
      <w:tr w:rsidR="004A2610" w:rsidRPr="00E27542" w:rsidTr="004A2610">
        <w:trPr>
          <w:trHeight w:val="953"/>
        </w:trPr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 w:rsidRPr="00E27542">
              <w:rPr>
                <w:rFonts w:ascii="Times New Roman" w:hAnsi="Times New Roman"/>
                <w:b/>
                <w:u w:val="single"/>
              </w:rPr>
              <w:t>Câu 3</w:t>
            </w:r>
            <w:r w:rsidR="00D6748D">
              <w:rPr>
                <w:rFonts w:ascii="Times New Roman" w:hAnsi="Times New Roman"/>
                <w:b/>
                <w:u w:val="single"/>
              </w:rPr>
              <w:t>:</w:t>
            </w:r>
          </w:p>
          <w:p w:rsidR="004A2610" w:rsidRPr="00E27542" w:rsidRDefault="009D335F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 w:rsidRPr="00E27542">
              <w:rPr>
                <w:rFonts w:ascii="Times New Roman" w:hAnsi="Times New Roman"/>
                <w:b/>
                <w:i/>
              </w:rPr>
              <w:t>1,5</w:t>
            </w:r>
            <w:r w:rsidR="004A2610" w:rsidRPr="00E27542">
              <w:rPr>
                <w:rFonts w:ascii="Times New Roman" w:hAnsi="Times New Roman"/>
                <w:b/>
                <w:i/>
              </w:rPr>
              <w:t xml:space="preserve"> điểm</w:t>
            </w: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F5C08" w:rsidRPr="009F5C08" w:rsidRDefault="009F5C08" w:rsidP="009D335F">
            <w:pPr>
              <w:tabs>
                <w:tab w:val="left" w:pos="303"/>
              </w:tabs>
              <w:rPr>
                <w:rFonts w:ascii="Times New Roman" w:hAnsi="Times New Roman"/>
                <w:iCs/>
                <w:lang w:val="it-IT"/>
              </w:rPr>
            </w:pPr>
            <w:r w:rsidRPr="009F5C08">
              <w:rPr>
                <w:rFonts w:ascii="Times New Roman" w:hAnsi="Times New Roman"/>
                <w:iCs/>
                <w:lang w:val="it-IT"/>
              </w:rPr>
              <w:t xml:space="preserve">- Phát biểu định luật Fa-ra-đây thứ hai. </w:t>
            </w:r>
          </w:p>
          <w:p w:rsidR="009D335F" w:rsidRPr="00E27542" w:rsidRDefault="009D335F" w:rsidP="009D335F">
            <w:pPr>
              <w:tabs>
                <w:tab w:val="left" w:pos="303"/>
              </w:tabs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lang w:val="it-IT"/>
              </w:rPr>
              <w:t>- Viết công thức.</w:t>
            </w:r>
          </w:p>
          <w:p w:rsidR="004A2610" w:rsidRPr="00E27542" w:rsidRDefault="009D335F" w:rsidP="009D335F">
            <w:pPr>
              <w:rPr>
                <w:rFonts w:ascii="Times New Roman" w:hAnsi="Times New Roman"/>
                <w:lang w:val="pt-BR"/>
              </w:rPr>
            </w:pPr>
            <w:r w:rsidRPr="00E27542">
              <w:rPr>
                <w:rFonts w:ascii="Times New Roman" w:hAnsi="Times New Roman"/>
                <w:lang w:val="it-IT"/>
              </w:rPr>
              <w:t>- Chú thích và nêu đơn vị đo.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4A2610">
            <w:pPr>
              <w:rPr>
                <w:rFonts w:ascii="Times New Roman" w:hAnsi="Times New Roman"/>
                <w:lang w:val="pt-BR"/>
              </w:rPr>
            </w:pPr>
          </w:p>
          <w:p w:rsidR="004A2610" w:rsidRPr="00E27542" w:rsidRDefault="009D335F">
            <w:pPr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 x 3</w:t>
            </w:r>
          </w:p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</w:p>
        </w:tc>
      </w:tr>
      <w:tr w:rsidR="004A2610" w:rsidRPr="00E27542" w:rsidTr="004A2610">
        <w:trPr>
          <w:trHeight w:val="792"/>
        </w:trPr>
        <w:tc>
          <w:tcPr>
            <w:tcW w:w="154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 w:rsidRPr="00E27542">
              <w:rPr>
                <w:rFonts w:ascii="Times New Roman" w:hAnsi="Times New Roman"/>
                <w:b/>
                <w:u w:val="single"/>
              </w:rPr>
              <w:t>Câu 4:</w:t>
            </w:r>
          </w:p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 w:rsidRPr="00E27542">
              <w:rPr>
                <w:rFonts w:ascii="Times New Roman" w:hAnsi="Times New Roman"/>
                <w:b/>
                <w:i/>
              </w:rPr>
              <w:t>5,0 điểm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 w:rsidP="004A2610">
            <w:pPr>
              <w:pStyle w:val="ListParagraph"/>
              <w:numPr>
                <w:ilvl w:val="0"/>
                <w:numId w:val="36"/>
              </w:numPr>
              <w:tabs>
                <w:tab w:val="left" w:pos="254"/>
              </w:tabs>
              <w:spacing w:before="120" w:after="12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UNI Chu truyen thong" w:hAnsi="UNI Chu truyen thong"/>
                <w:sz w:val="24"/>
                <w:szCs w:val="24"/>
              </w:rPr>
              <w:t>E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="00BF4CAC">
              <w:rPr>
                <w:rFonts w:ascii="Times New Roman" w:hAnsi="Times New Roman"/>
                <w:sz w:val="24"/>
                <w:szCs w:val="24"/>
              </w:rPr>
              <w:t xml:space="preserve"> = 4</w:t>
            </w:r>
            <w:r w:rsidR="009D335F" w:rsidRPr="00E27542">
              <w:rPr>
                <w:rFonts w:ascii="Times New Roman" w:hAnsi="Times New Roman"/>
                <w:sz w:val="24"/>
                <w:szCs w:val="24"/>
              </w:rPr>
              <w:t>.</w:t>
            </w:r>
            <w:r w:rsidR="00BF4CAC">
              <w:rPr>
                <w:rFonts w:ascii="Times New Roman" w:hAnsi="Times New Roman"/>
                <w:sz w:val="24"/>
                <w:szCs w:val="24"/>
              </w:rPr>
              <w:t>7,5 = 30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V; r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="00BF4CAC">
              <w:rPr>
                <w:rFonts w:ascii="Times New Roman" w:hAnsi="Times New Roman"/>
                <w:sz w:val="24"/>
                <w:szCs w:val="24"/>
              </w:rPr>
              <w:t xml:space="preserve"> = 4</w:t>
            </w:r>
            <w:r w:rsidR="009D335F" w:rsidRPr="00E27542">
              <w:rPr>
                <w:rFonts w:ascii="Times New Roman" w:hAnsi="Times New Roman"/>
                <w:sz w:val="24"/>
                <w:szCs w:val="24"/>
              </w:rPr>
              <w:t>.0,</w:t>
            </w:r>
            <w:r w:rsidR="00BF4CAC">
              <w:rPr>
                <w:rFonts w:ascii="Times New Roman" w:hAnsi="Times New Roman"/>
                <w:sz w:val="24"/>
                <w:szCs w:val="24"/>
              </w:rPr>
              <w:t>25 =1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Ω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 x2</w:t>
            </w:r>
          </w:p>
        </w:tc>
      </w:tr>
      <w:tr w:rsidR="004A2610" w:rsidRPr="00E27542" w:rsidTr="004A2610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A2610" w:rsidRPr="00E27542" w:rsidRDefault="004A2610">
            <w:pPr>
              <w:rPr>
                <w:rFonts w:ascii="Times New Roman" w:eastAsia="Calibri" w:hAnsi="Times New Roman"/>
                <w:b/>
                <w:i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 w:rsidP="004A2610">
            <w:pPr>
              <w:pStyle w:val="ListParagraph"/>
              <w:numPr>
                <w:ilvl w:val="0"/>
                <w:numId w:val="36"/>
              </w:numPr>
              <w:tabs>
                <w:tab w:val="left" w:pos="254"/>
              </w:tabs>
              <w:spacing w:before="120" w:after="12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>Đèn: R</w:t>
            </w:r>
            <w:r w:rsidR="00BF4CAC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= 12 Ω, I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đm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= 0,5 A.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after="12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C87A1A6" wp14:editId="2A5152B8">
                      <wp:simplePos x="0" y="0"/>
                      <wp:positionH relativeFrom="column">
                        <wp:posOffset>1265445</wp:posOffset>
                      </wp:positionH>
                      <wp:positionV relativeFrom="paragraph">
                        <wp:posOffset>96520</wp:posOffset>
                      </wp:positionV>
                      <wp:extent cx="454660" cy="338455"/>
                      <wp:effectExtent l="0" t="0" r="0" b="4445"/>
                      <wp:wrapNone/>
                      <wp:docPr id="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4660" cy="3384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2610" w:rsidRDefault="004A2610" w:rsidP="004A2610">
                                  <w:r>
                                    <w:rPr>
                                      <w:rFonts w:ascii="UNI Chu truyen thong" w:hAnsi="UNI Chu truyen thong"/>
                                    </w:rPr>
                                    <w:t>E</w:t>
                                  </w:r>
                                  <w: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78" type="#_x0000_t202" style="position:absolute;margin-left:99.65pt;margin-top:7.6pt;width:35.8pt;height:26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UCFuA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" filled="f" stroked="f">
                      <v:textbox>
                        <w:txbxContent>
                          <w:p w:rsidR="004A2610" w:rsidRDefault="004A2610" w:rsidP="004A2610">
                            <w:r>
                              <w:rPr>
                                <w:rFonts w:ascii="UNI Chu truyen thong" w:hAnsi="UNI Chu truyen thong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7542">
              <w:rPr>
                <w:rFonts w:ascii="Times New Roman" w:hAnsi="Times New Roman"/>
                <w:sz w:val="24"/>
                <w:szCs w:val="24"/>
              </w:rPr>
              <w:tab/>
              <w:t>R</w:t>
            </w:r>
            <w:r w:rsidR="00BF4CA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A60125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BF4CAC">
              <w:rPr>
                <w:rFonts w:ascii="Times New Roman" w:hAnsi="Times New Roman"/>
                <w:sz w:val="24"/>
                <w:szCs w:val="24"/>
              </w:rPr>
              <w:t xml:space="preserve"> = 6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Ω;   R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23</w:t>
            </w:r>
            <w:r w:rsidR="00BF4CAC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= 4 Ω; R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="00BF4CAC">
              <w:rPr>
                <w:rFonts w:ascii="Times New Roman" w:hAnsi="Times New Roman"/>
                <w:sz w:val="24"/>
                <w:szCs w:val="24"/>
              </w:rPr>
              <w:t xml:space="preserve"> = 14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Ω.</w:t>
            </w:r>
          </w:p>
          <w:p w:rsidR="00BF4CAC" w:rsidRDefault="00BF4CAC" w:rsidP="00BF4CAC">
            <w:pPr>
              <w:pStyle w:val="ListParagraph"/>
              <w:tabs>
                <w:tab w:val="left" w:pos="297"/>
              </w:tabs>
              <w:spacing w:before="120" w:after="12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ố chỉ ampe kế: </w:t>
            </w:r>
            <w:r w:rsidR="004A2610" w:rsidRPr="00E27542">
              <w:rPr>
                <w:rFonts w:ascii="Times New Roman" w:hAnsi="Times New Roman"/>
                <w:position w:val="-30"/>
                <w:sz w:val="24"/>
                <w:szCs w:val="24"/>
              </w:rPr>
              <w:object w:dxaOrig="1140" w:dyaOrig="6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95pt;height:33.8pt" o:ole="">
                  <v:imagedata r:id="rId7" o:title=""/>
                </v:shape>
                <o:OLEObject Type="Embed" ProgID="Equation.DSMT4" ShapeID="_x0000_i1025" DrawAspect="Content" ObjectID="_1545032331" r:id="rId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= 2 </w:t>
            </w:r>
            <w:r w:rsidR="004A2610" w:rsidRPr="00E27542">
              <w:rPr>
                <w:rFonts w:ascii="Times New Roman" w:hAnsi="Times New Roman"/>
                <w:sz w:val="24"/>
                <w:szCs w:val="24"/>
              </w:rPr>
              <w:t>A</w:t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A60125" w:rsidRPr="00E27542" w:rsidRDefault="00A60125" w:rsidP="00BF4CAC">
            <w:pPr>
              <w:pStyle w:val="ListParagraph"/>
              <w:tabs>
                <w:tab w:val="left" w:pos="297"/>
              </w:tabs>
              <w:spacing w:before="120" w:after="12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 xml:space="preserve">Số chỉ Vôn kế: </w:t>
            </w:r>
            <w:r w:rsidR="00BF4CAC" w:rsidRPr="00E27542">
              <w:rPr>
                <w:rFonts w:ascii="Times New Roman" w:hAnsi="Times New Roman"/>
                <w:position w:val="-12"/>
                <w:sz w:val="24"/>
                <w:szCs w:val="24"/>
              </w:rPr>
              <w:object w:dxaOrig="1760" w:dyaOrig="360">
                <v:shape id="_x0000_i1026" type="#_x0000_t75" style="width:88.3pt;height:18.15pt" o:ole="">
                  <v:imagedata r:id="rId9" o:title=""/>
                </v:shape>
                <o:OLEObject Type="Embed" ProgID="Equation.DSMT4" ShapeID="_x0000_i1026" DrawAspect="Content" ObjectID="_1545032332" r:id="rId10"/>
              </w:objec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</w:t>
            </w:r>
            <w:r w:rsidR="00A60125" w:rsidRPr="00E27542">
              <w:rPr>
                <w:rFonts w:ascii="Times New Roman" w:hAnsi="Times New Roman"/>
              </w:rPr>
              <w:t>2</w:t>
            </w:r>
            <w:r w:rsidRPr="00E27542">
              <w:rPr>
                <w:rFonts w:ascii="Times New Roman" w:hAnsi="Times New Roman"/>
              </w:rPr>
              <w:t>5 đ</w:t>
            </w:r>
          </w:p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</w:t>
            </w:r>
            <w:r w:rsidR="00A60125" w:rsidRPr="00E27542">
              <w:rPr>
                <w:rFonts w:ascii="Times New Roman" w:hAnsi="Times New Roman"/>
              </w:rPr>
              <w:t>2</w:t>
            </w:r>
            <w:r w:rsidRPr="00E27542">
              <w:rPr>
                <w:rFonts w:ascii="Times New Roman" w:hAnsi="Times New Roman"/>
              </w:rPr>
              <w:t>5 đ</w:t>
            </w:r>
          </w:p>
          <w:p w:rsidR="00A60125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A60125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</w:tc>
      </w:tr>
      <w:tr w:rsidR="004A2610" w:rsidRPr="00E27542" w:rsidTr="00A60125">
        <w:trPr>
          <w:trHeight w:val="95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A2610" w:rsidRPr="00E27542" w:rsidRDefault="004A2610">
            <w:pPr>
              <w:rPr>
                <w:rFonts w:ascii="Times New Roman" w:eastAsia="Calibri" w:hAnsi="Times New Roman"/>
                <w:b/>
                <w:i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60125" w:rsidRPr="00E27542" w:rsidRDefault="003D4FFF" w:rsidP="00A60125">
            <w:pPr>
              <w:tabs>
                <w:tab w:val="left" w:pos="254"/>
              </w:tabs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  <w:b/>
              </w:rPr>
              <w:t>c.</w:t>
            </w:r>
            <w:r w:rsidRPr="00E27542">
              <w:rPr>
                <w:rFonts w:ascii="Times New Roman" w:hAnsi="Times New Roman"/>
              </w:rPr>
              <w:t xml:space="preserve"> </w:t>
            </w:r>
            <w:r w:rsidR="00A60125" w:rsidRPr="00E27542">
              <w:rPr>
                <w:rFonts w:ascii="Times New Roman" w:hAnsi="Times New Roman"/>
              </w:rPr>
              <w:t>U</w:t>
            </w:r>
            <w:r w:rsidR="00A60125" w:rsidRPr="00E27542">
              <w:rPr>
                <w:rFonts w:ascii="Times New Roman" w:hAnsi="Times New Roman"/>
                <w:vertAlign w:val="subscript"/>
              </w:rPr>
              <w:t>AB</w:t>
            </w:r>
            <w:r w:rsidR="00A60125" w:rsidRPr="00E27542">
              <w:rPr>
                <w:rFonts w:ascii="Times New Roman" w:hAnsi="Times New Roman"/>
              </w:rPr>
              <w:t xml:space="preserve"> = I.R</w:t>
            </w:r>
            <w:r w:rsidR="00A60125" w:rsidRPr="00E27542">
              <w:rPr>
                <w:rFonts w:ascii="Times New Roman" w:hAnsi="Times New Roman"/>
                <w:vertAlign w:val="subscript"/>
              </w:rPr>
              <w:t>23</w:t>
            </w:r>
            <w:r w:rsidR="00BF4CAC">
              <w:rPr>
                <w:rFonts w:ascii="Times New Roman" w:hAnsi="Times New Roman"/>
                <w:vertAlign w:val="subscript"/>
              </w:rPr>
              <w:t>4</w:t>
            </w:r>
            <w:r w:rsidR="00A60125" w:rsidRPr="00E27542">
              <w:rPr>
                <w:rFonts w:ascii="Times New Roman" w:hAnsi="Times New Roman"/>
              </w:rPr>
              <w:t xml:space="preserve"> = </w:t>
            </w:r>
            <w:r w:rsidR="00BF4CAC">
              <w:rPr>
                <w:rFonts w:ascii="Times New Roman" w:hAnsi="Times New Roman"/>
              </w:rPr>
              <w:t xml:space="preserve">8 </w:t>
            </w:r>
            <w:r w:rsidR="00A60125" w:rsidRPr="00E27542">
              <w:rPr>
                <w:rFonts w:ascii="Times New Roman" w:hAnsi="Times New Roman"/>
              </w:rPr>
              <w:t>V</w:t>
            </w:r>
          </w:p>
          <w:p w:rsidR="00A60125" w:rsidRPr="00E27542" w:rsidRDefault="00E27542" w:rsidP="00A60125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30"/>
                <w:sz w:val="24"/>
                <w:szCs w:val="24"/>
              </w:rPr>
              <w:tab/>
            </w:r>
            <w:r w:rsidR="00BF4CAC" w:rsidRPr="00E27542">
              <w:rPr>
                <w:rFonts w:ascii="Times New Roman" w:hAnsi="Times New Roman"/>
                <w:position w:val="-30"/>
                <w:sz w:val="24"/>
                <w:szCs w:val="24"/>
              </w:rPr>
              <w:object w:dxaOrig="1560" w:dyaOrig="680">
                <v:shape id="_x0000_i1027" type="#_x0000_t75" style="width:78.25pt;height:33.8pt" o:ole="">
                  <v:imagedata r:id="rId11" o:title=""/>
                </v:shape>
                <o:OLEObject Type="Embed" ProgID="Equation.DSMT4" ShapeID="_x0000_i1027" DrawAspect="Content" ObjectID="_1545032333" r:id="rId12"/>
              </w:object>
            </w:r>
          </w:p>
          <w:p w:rsidR="004A2610" w:rsidRPr="00E27542" w:rsidRDefault="00E27542" w:rsidP="00BF4CAC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>I</w:t>
            </w:r>
            <w:r w:rsidR="00BF4CAC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="003D4FFF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="00194CC7">
              <w:rPr>
                <w:rFonts w:ascii="Times New Roman" w:hAnsi="Times New Roman"/>
                <w:sz w:val="24"/>
                <w:szCs w:val="24"/>
              </w:rPr>
              <w:t>&gt;</w:t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 xml:space="preserve"> I</w:t>
            </w:r>
            <w:r w:rsidR="003D4FFF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đm </w:t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 xml:space="preserve">: đèn sáng </w:t>
            </w:r>
            <w:r w:rsidR="00BF4CAC">
              <w:rPr>
                <w:rFonts w:ascii="Times New Roman" w:hAnsi="Times New Roman"/>
                <w:sz w:val="24"/>
                <w:szCs w:val="24"/>
              </w:rPr>
              <w:t>hơn bình thường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4FFF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</w:t>
            </w:r>
            <w:r w:rsidR="00A60125" w:rsidRPr="00E27542">
              <w:rPr>
                <w:rFonts w:ascii="Times New Roman" w:hAnsi="Times New Roman"/>
              </w:rPr>
              <w:t>2</w:t>
            </w:r>
            <w:r w:rsidRPr="00E27542">
              <w:rPr>
                <w:rFonts w:ascii="Times New Roman" w:hAnsi="Times New Roman"/>
              </w:rPr>
              <w:t xml:space="preserve">5 đ </w:t>
            </w:r>
          </w:p>
          <w:p w:rsidR="00A60125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3D4FFF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A60125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</w:p>
        </w:tc>
      </w:tr>
      <w:tr w:rsidR="004A2610" w:rsidRPr="00E27542" w:rsidTr="004A2610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A2610" w:rsidRPr="00E27542" w:rsidRDefault="004A2610">
            <w:pPr>
              <w:rPr>
                <w:rFonts w:ascii="Times New Roman" w:eastAsia="Calibri" w:hAnsi="Times New Roman"/>
                <w:b/>
                <w:i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4FFF" w:rsidRPr="00BF4CAC" w:rsidRDefault="003D4FFF" w:rsidP="00BF4CAC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position w:val="-30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b/>
                <w:sz w:val="24"/>
                <w:szCs w:val="24"/>
              </w:rPr>
              <w:t xml:space="preserve">d. </w:t>
            </w:r>
            <w:r w:rsidR="00BF4CAC" w:rsidRPr="00BF4CAC">
              <w:rPr>
                <w:rFonts w:ascii="Times New Roman" w:hAnsi="Times New Roman"/>
                <w:position w:val="-24"/>
                <w:sz w:val="24"/>
                <w:szCs w:val="24"/>
              </w:rPr>
              <w:object w:dxaOrig="1280" w:dyaOrig="620">
                <v:shape id="_x0000_i1028" type="#_x0000_t75" style="width:63.85pt;height:30.7pt" o:ole="">
                  <v:imagedata r:id="rId13" o:title=""/>
                </v:shape>
                <o:OLEObject Type="Embed" ProgID="Equation.DSMT4" ShapeID="_x0000_i1028" DrawAspect="Content" ObjectID="_1545032334" r:id="rId14"/>
              </w:object>
            </w:r>
          </w:p>
          <w:p w:rsidR="004A2610" w:rsidRPr="00E27542" w:rsidRDefault="00E27542" w:rsidP="003D4FFF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="003D4FFF" w:rsidRPr="00E27542">
              <w:rPr>
                <w:rFonts w:ascii="Times New Roman" w:hAnsi="Times New Roman"/>
                <w:sz w:val="24"/>
                <w:szCs w:val="24"/>
                <w:lang w:val="fr-FR"/>
              </w:rPr>
              <w:t>m</w:t>
            </w:r>
            <w:r w:rsidR="00BF4CAC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Ag</w:t>
            </w:r>
            <w:r w:rsidR="003D4FFF" w:rsidRPr="00E2754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</w:t>
            </w:r>
            <w:r w:rsidR="00BF4CAC" w:rsidRPr="00E2754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29" type="#_x0000_t75" style="width:31.95pt;height:30.7pt" o:ole="">
                  <v:imagedata r:id="rId15" o:title=""/>
                </v:shape>
                <o:OLEObject Type="Embed" ProgID="Equation.DSMT4" ShapeID="_x0000_i1029" DrawAspect="Content" ObjectID="_1545032335" r:id="rId16"/>
              </w:object>
            </w:r>
            <w:r w:rsidR="00BF4CAC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 2,88</w:t>
            </w:r>
            <w:r w:rsidR="003D4FFF" w:rsidRPr="00E2754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g                      với t = 1930 giây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</w:t>
            </w:r>
            <w:r w:rsidR="004A2610" w:rsidRPr="00E27542">
              <w:rPr>
                <w:rFonts w:ascii="Times New Roman" w:hAnsi="Times New Roman"/>
              </w:rPr>
              <w:t>5 đ</w:t>
            </w: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</w:t>
            </w:r>
          </w:p>
        </w:tc>
      </w:tr>
      <w:tr w:rsidR="004A2610" w:rsidRPr="00E27542" w:rsidTr="004A2610">
        <w:trPr>
          <w:trHeight w:val="2524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A2610" w:rsidRPr="00E27542" w:rsidRDefault="004A2610">
            <w:pPr>
              <w:rPr>
                <w:rFonts w:ascii="Times New Roman" w:eastAsia="Calibri" w:hAnsi="Times New Roman"/>
                <w:b/>
                <w:i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  <w:b/>
              </w:rPr>
              <w:t>e.</w:t>
            </w:r>
            <w:r w:rsidRPr="00E27542">
              <w:rPr>
                <w:rFonts w:ascii="Times New Roman" w:hAnsi="Times New Roman"/>
              </w:rPr>
              <w:t xml:space="preserve"> Đèn sáng bình thường: I</w:t>
            </w:r>
            <w:r w:rsidR="00BF4CAC">
              <w:rPr>
                <w:rFonts w:ascii="Times New Roman" w:hAnsi="Times New Roman"/>
                <w:vertAlign w:val="subscript"/>
              </w:rPr>
              <w:t>4</w:t>
            </w:r>
            <w:r w:rsidRPr="00E27542">
              <w:rPr>
                <w:rFonts w:ascii="Times New Roman" w:hAnsi="Times New Roman"/>
                <w:vertAlign w:val="subscript"/>
              </w:rPr>
              <w:t xml:space="preserve"> </w:t>
            </w:r>
            <w:r w:rsidRPr="00E27542">
              <w:rPr>
                <w:rFonts w:ascii="Times New Roman" w:hAnsi="Times New Roman"/>
              </w:rPr>
              <w:t>= I</w:t>
            </w:r>
            <w:r w:rsidRPr="00E27542">
              <w:rPr>
                <w:rFonts w:ascii="Times New Roman" w:hAnsi="Times New Roman"/>
                <w:vertAlign w:val="subscript"/>
              </w:rPr>
              <w:t xml:space="preserve">đm </w:t>
            </w:r>
            <w:r w:rsidRPr="00E27542">
              <w:rPr>
                <w:rFonts w:ascii="Times New Roman" w:hAnsi="Times New Roman"/>
              </w:rPr>
              <w:t>= 0,5 A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ab/>
              <w:t>U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AB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BF4CAC">
              <w:rPr>
                <w:rFonts w:ascii="Times New Roman" w:hAnsi="Times New Roman"/>
                <w:sz w:val="24"/>
                <w:szCs w:val="24"/>
              </w:rPr>
              <w:t>U</w:t>
            </w:r>
            <w:r w:rsidR="00BF4CAC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đm </w:t>
            </w:r>
            <w:r w:rsidR="00BF4CAC">
              <w:rPr>
                <w:rFonts w:ascii="Times New Roman" w:hAnsi="Times New Roman"/>
                <w:sz w:val="24"/>
                <w:szCs w:val="24"/>
              </w:rPr>
              <w:t>= 6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V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ab/>
            </w:r>
            <w:r w:rsidR="00BF4CAC" w:rsidRPr="00E27542">
              <w:rPr>
                <w:rFonts w:ascii="Times New Roman" w:hAnsi="Times New Roman"/>
                <w:position w:val="-30"/>
                <w:sz w:val="24"/>
                <w:szCs w:val="24"/>
              </w:rPr>
              <w:object w:dxaOrig="1600" w:dyaOrig="680">
                <v:shape id="_x0000_i1030" type="#_x0000_t75" style="width:80.15pt;height:33.8pt" o:ole="">
                  <v:imagedata r:id="rId17" o:title=""/>
                </v:shape>
                <o:OLEObject Type="Embed" ProgID="Equation.DSMT4" ShapeID="_x0000_i1030" DrawAspect="Content" ObjectID="_1545032336" r:id="rId18"/>
              </w:object>
            </w:r>
          </w:p>
          <w:p w:rsidR="004A2610" w:rsidRPr="00E27542" w:rsidRDefault="00BF4CAC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  <w:t>I = 1,5</w:t>
            </w:r>
            <w:r w:rsidR="004A2610" w:rsidRPr="00E2754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ab/>
              <w:t>R</w:t>
            </w:r>
            <w:r w:rsidR="00BF4CAC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="00BF4CAC">
              <w:rPr>
                <w:rFonts w:ascii="Times New Roman" w:hAnsi="Times New Roman"/>
                <w:sz w:val="24"/>
                <w:szCs w:val="24"/>
              </w:rPr>
              <w:t>= 1</w:t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>5</w:t>
            </w:r>
            <w:r w:rsidR="00BF4CA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27542">
              <w:rPr>
                <w:rFonts w:ascii="Times New Roman" w:hAnsi="Times New Roman"/>
                <w:sz w:val="24"/>
                <w:szCs w:val="24"/>
              </w:rPr>
              <w:sym w:font="Symbol" w:char="F057"/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4FFF" w:rsidRPr="00E27542" w:rsidRDefault="004A2610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4A2610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</w:t>
            </w:r>
          </w:p>
        </w:tc>
      </w:tr>
    </w:tbl>
    <w:p w:rsidR="004A2610" w:rsidRDefault="004A2610" w:rsidP="004A2610">
      <w:pPr>
        <w:pStyle w:val="ListParagraph"/>
        <w:spacing w:after="0"/>
        <w:ind w:left="0"/>
        <w:rPr>
          <w:rFonts w:ascii="Times New Roman" w:hAnsi="Times New Roman"/>
          <w:sz w:val="24"/>
          <w:szCs w:val="24"/>
          <w:u w:val="single"/>
        </w:rPr>
      </w:pPr>
    </w:p>
    <w:p w:rsidR="004A2610" w:rsidRPr="004A2610" w:rsidRDefault="004A2610" w:rsidP="004A2610">
      <w:pPr>
        <w:pStyle w:val="ListParagraph"/>
        <w:spacing w:after="0"/>
        <w:ind w:left="0"/>
        <w:rPr>
          <w:rFonts w:ascii="Times New Roman" w:hAnsi="Times New Roman"/>
          <w:b/>
          <w:bCs/>
          <w:i/>
          <w:iCs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CHÚ Ý: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i/>
          <w:iCs/>
          <w:sz w:val="24"/>
          <w:szCs w:val="24"/>
        </w:rPr>
        <w:t>Nếu học sinh viết đúng công thức cho 0,25 điểm– sai đơn vị trừ 0,25 điểm nhưng không quá hai lần</w:t>
      </w:r>
    </w:p>
    <w:sectPr w:rsidR="004A2610" w:rsidRPr="004A2610" w:rsidSect="00117FCD">
      <w:pgSz w:w="11909" w:h="16834" w:code="9"/>
      <w:pgMar w:top="900" w:right="659" w:bottom="720" w:left="99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UNI Chu truyen thong">
    <w:altName w:val="Courier New"/>
    <w:charset w:val="00"/>
    <w:family w:val="script"/>
    <w:pitch w:val="variable"/>
    <w:sig w:usb0="A000002F" w:usb1="5000004A" w:usb2="00000000" w:usb3="00000000" w:csb0="00000193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05BEE"/>
    <w:multiLevelType w:val="hybridMultilevel"/>
    <w:tmpl w:val="16FACC7E"/>
    <w:lvl w:ilvl="0" w:tplc="9DAAE946">
      <w:start w:val="1"/>
      <w:numFmt w:val="decimal"/>
      <w:lvlText w:val="Câu %1:"/>
      <w:lvlJc w:val="left"/>
      <w:pPr>
        <w:ind w:left="720" w:hanging="360"/>
      </w:pPr>
      <w:rPr>
        <w:b/>
        <w:sz w:val="24"/>
        <w:szCs w:val="24"/>
        <w:u w:val="single" w:color="00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FA3CC2"/>
    <w:multiLevelType w:val="hybridMultilevel"/>
    <w:tmpl w:val="C2E44BEA"/>
    <w:lvl w:ilvl="0" w:tplc="0C321E46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F7B13F4"/>
    <w:multiLevelType w:val="hybridMultilevel"/>
    <w:tmpl w:val="2CE23390"/>
    <w:lvl w:ilvl="0" w:tplc="ACB407E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C31B7E"/>
    <w:multiLevelType w:val="hybridMultilevel"/>
    <w:tmpl w:val="95624AA2"/>
    <w:lvl w:ilvl="0" w:tplc="FEEEAE92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1DE756A"/>
    <w:multiLevelType w:val="hybridMultilevel"/>
    <w:tmpl w:val="3F503248"/>
    <w:lvl w:ilvl="0" w:tplc="5FCA3BF8">
      <w:start w:val="1"/>
      <w:numFmt w:val="decimal"/>
      <w:lvlText w:val="Bài 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2"/>
        <w:szCs w:val="22"/>
        <w:u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173E01"/>
    <w:multiLevelType w:val="hybridMultilevel"/>
    <w:tmpl w:val="1CE6F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B41A15"/>
    <w:multiLevelType w:val="hybridMultilevel"/>
    <w:tmpl w:val="DB98E38E"/>
    <w:lvl w:ilvl="0" w:tplc="5130F5C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F438A4"/>
    <w:multiLevelType w:val="hybridMultilevel"/>
    <w:tmpl w:val="638ED078"/>
    <w:lvl w:ilvl="0" w:tplc="CD3894D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C8409E1"/>
    <w:multiLevelType w:val="hybridMultilevel"/>
    <w:tmpl w:val="6E481972"/>
    <w:lvl w:ilvl="0" w:tplc="B2BC7FE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2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DD268E"/>
    <w:multiLevelType w:val="hybridMultilevel"/>
    <w:tmpl w:val="70B41810"/>
    <w:lvl w:ilvl="0" w:tplc="94E8257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F6570E"/>
    <w:multiLevelType w:val="hybridMultilevel"/>
    <w:tmpl w:val="9CFCED72"/>
    <w:lvl w:ilvl="0" w:tplc="ED929A3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BC31B0"/>
    <w:multiLevelType w:val="hybridMultilevel"/>
    <w:tmpl w:val="70B41810"/>
    <w:lvl w:ilvl="0" w:tplc="94E8257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8C5276"/>
    <w:multiLevelType w:val="hybridMultilevel"/>
    <w:tmpl w:val="C5C0E0D2"/>
    <w:lvl w:ilvl="0" w:tplc="3C54F1C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1F1B8D"/>
    <w:multiLevelType w:val="hybridMultilevel"/>
    <w:tmpl w:val="A77EFD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73576A"/>
    <w:multiLevelType w:val="hybridMultilevel"/>
    <w:tmpl w:val="5A04B0CE"/>
    <w:lvl w:ilvl="0" w:tplc="70B8BB92">
      <w:start w:val="1"/>
      <w:numFmt w:val="low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5">
    <w:nsid w:val="400E09EF"/>
    <w:multiLevelType w:val="hybridMultilevel"/>
    <w:tmpl w:val="282A4BBA"/>
    <w:lvl w:ilvl="0" w:tplc="1602BB7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B4004D"/>
    <w:multiLevelType w:val="hybridMultilevel"/>
    <w:tmpl w:val="833C19A8"/>
    <w:lvl w:ilvl="0" w:tplc="5A0A97BC">
      <w:numFmt w:val="bullet"/>
      <w:lvlText w:val="-"/>
      <w:lvlJc w:val="left"/>
      <w:pPr>
        <w:ind w:left="573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3" w:hanging="360"/>
      </w:pPr>
      <w:rPr>
        <w:rFonts w:ascii="Wingdings" w:hAnsi="Wingdings" w:hint="default"/>
      </w:rPr>
    </w:lvl>
  </w:abstractNum>
  <w:abstractNum w:abstractNumId="17">
    <w:nsid w:val="468A5DDA"/>
    <w:multiLevelType w:val="hybridMultilevel"/>
    <w:tmpl w:val="70B41810"/>
    <w:lvl w:ilvl="0" w:tplc="94E8257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3561E5"/>
    <w:multiLevelType w:val="hybridMultilevel"/>
    <w:tmpl w:val="70563742"/>
    <w:lvl w:ilvl="0" w:tplc="913ADD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607FB2"/>
    <w:multiLevelType w:val="hybridMultilevel"/>
    <w:tmpl w:val="9FC865C8"/>
    <w:lvl w:ilvl="0" w:tplc="CB1C8458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BBF20DA"/>
    <w:multiLevelType w:val="hybridMultilevel"/>
    <w:tmpl w:val="ABB866D2"/>
    <w:lvl w:ilvl="0" w:tplc="EB2E040C">
      <w:start w:val="1"/>
      <w:numFmt w:val="lowerLetter"/>
      <w:lvlText w:val="%1."/>
      <w:lvlJc w:val="left"/>
      <w:pPr>
        <w:ind w:left="3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6" w:hanging="360"/>
      </w:pPr>
    </w:lvl>
    <w:lvl w:ilvl="2" w:tplc="0409001B" w:tentative="1">
      <w:start w:val="1"/>
      <w:numFmt w:val="lowerRoman"/>
      <w:lvlText w:val="%3."/>
      <w:lvlJc w:val="right"/>
      <w:pPr>
        <w:ind w:left="1836" w:hanging="180"/>
      </w:pPr>
    </w:lvl>
    <w:lvl w:ilvl="3" w:tplc="0409000F" w:tentative="1">
      <w:start w:val="1"/>
      <w:numFmt w:val="decimal"/>
      <w:lvlText w:val="%4."/>
      <w:lvlJc w:val="left"/>
      <w:pPr>
        <w:ind w:left="2556" w:hanging="360"/>
      </w:pPr>
    </w:lvl>
    <w:lvl w:ilvl="4" w:tplc="04090019" w:tentative="1">
      <w:start w:val="1"/>
      <w:numFmt w:val="lowerLetter"/>
      <w:lvlText w:val="%5."/>
      <w:lvlJc w:val="left"/>
      <w:pPr>
        <w:ind w:left="3276" w:hanging="360"/>
      </w:pPr>
    </w:lvl>
    <w:lvl w:ilvl="5" w:tplc="0409001B" w:tentative="1">
      <w:start w:val="1"/>
      <w:numFmt w:val="lowerRoman"/>
      <w:lvlText w:val="%6."/>
      <w:lvlJc w:val="right"/>
      <w:pPr>
        <w:ind w:left="3996" w:hanging="180"/>
      </w:pPr>
    </w:lvl>
    <w:lvl w:ilvl="6" w:tplc="0409000F" w:tentative="1">
      <w:start w:val="1"/>
      <w:numFmt w:val="decimal"/>
      <w:lvlText w:val="%7."/>
      <w:lvlJc w:val="left"/>
      <w:pPr>
        <w:ind w:left="4716" w:hanging="360"/>
      </w:pPr>
    </w:lvl>
    <w:lvl w:ilvl="7" w:tplc="04090019" w:tentative="1">
      <w:start w:val="1"/>
      <w:numFmt w:val="lowerLetter"/>
      <w:lvlText w:val="%8."/>
      <w:lvlJc w:val="left"/>
      <w:pPr>
        <w:ind w:left="5436" w:hanging="360"/>
      </w:pPr>
    </w:lvl>
    <w:lvl w:ilvl="8" w:tplc="0409001B" w:tentative="1">
      <w:start w:val="1"/>
      <w:numFmt w:val="lowerRoman"/>
      <w:lvlText w:val="%9."/>
      <w:lvlJc w:val="right"/>
      <w:pPr>
        <w:ind w:left="6156" w:hanging="180"/>
      </w:pPr>
    </w:lvl>
  </w:abstractNum>
  <w:abstractNum w:abstractNumId="21">
    <w:nsid w:val="4D9936BC"/>
    <w:multiLevelType w:val="hybridMultilevel"/>
    <w:tmpl w:val="685AD518"/>
    <w:lvl w:ilvl="0" w:tplc="A03A6964">
      <w:start w:val="1"/>
      <w:numFmt w:val="lowerLetter"/>
      <w:lvlText w:val="%1."/>
      <w:lvlJc w:val="left"/>
      <w:pPr>
        <w:ind w:left="720" w:hanging="360"/>
      </w:pPr>
      <w:rPr>
        <w:rFonts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BD122D"/>
    <w:multiLevelType w:val="hybridMultilevel"/>
    <w:tmpl w:val="E6BA207A"/>
    <w:lvl w:ilvl="0" w:tplc="54B86F6C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4F2D3401"/>
    <w:multiLevelType w:val="hybridMultilevel"/>
    <w:tmpl w:val="8A74FAB0"/>
    <w:lvl w:ilvl="0" w:tplc="3D123960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FF2373C"/>
    <w:multiLevelType w:val="hybridMultilevel"/>
    <w:tmpl w:val="432AFCD6"/>
    <w:lvl w:ilvl="0" w:tplc="2AF0C42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D7137C"/>
    <w:multiLevelType w:val="hybridMultilevel"/>
    <w:tmpl w:val="17C4FDE8"/>
    <w:lvl w:ilvl="0" w:tplc="4832205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E456A6"/>
    <w:multiLevelType w:val="hybridMultilevel"/>
    <w:tmpl w:val="72B4E672"/>
    <w:lvl w:ilvl="0" w:tplc="604EE54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937CB3"/>
    <w:multiLevelType w:val="hybridMultilevel"/>
    <w:tmpl w:val="4D169F76"/>
    <w:lvl w:ilvl="0" w:tplc="1766F4D8">
      <w:start w:val="1"/>
      <w:numFmt w:val="lowerLetter"/>
      <w:lvlText w:val="%1."/>
      <w:lvlJc w:val="left"/>
      <w:pPr>
        <w:ind w:left="756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28">
    <w:nsid w:val="603F10DC"/>
    <w:multiLevelType w:val="hybridMultilevel"/>
    <w:tmpl w:val="1E0AE452"/>
    <w:lvl w:ilvl="0" w:tplc="489CEEA0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3E752D2"/>
    <w:multiLevelType w:val="hybridMultilevel"/>
    <w:tmpl w:val="CF2ECF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084639"/>
    <w:multiLevelType w:val="hybridMultilevel"/>
    <w:tmpl w:val="7388AFD2"/>
    <w:lvl w:ilvl="0" w:tplc="4888DA32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70BE79F4"/>
    <w:multiLevelType w:val="hybridMultilevel"/>
    <w:tmpl w:val="B3FEB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D15E2D"/>
    <w:multiLevelType w:val="hybridMultilevel"/>
    <w:tmpl w:val="C128B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1E3B19"/>
    <w:multiLevelType w:val="hybridMultilevel"/>
    <w:tmpl w:val="7780F2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A5E396B"/>
    <w:multiLevelType w:val="hybridMultilevel"/>
    <w:tmpl w:val="46C44EEA"/>
    <w:lvl w:ilvl="0" w:tplc="B76E93B4">
      <w:start w:val="1"/>
      <w:numFmt w:val="low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5">
    <w:nsid w:val="7AAD1E75"/>
    <w:multiLevelType w:val="hybridMultilevel"/>
    <w:tmpl w:val="DC0C54AE"/>
    <w:lvl w:ilvl="0" w:tplc="5AAAAC6A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7BCF0885"/>
    <w:multiLevelType w:val="hybridMultilevel"/>
    <w:tmpl w:val="6FFEE3E6"/>
    <w:lvl w:ilvl="0" w:tplc="899EDD7C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C523320"/>
    <w:multiLevelType w:val="hybridMultilevel"/>
    <w:tmpl w:val="14569900"/>
    <w:lvl w:ilvl="0" w:tplc="3EEA14A2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22"/>
  </w:num>
  <w:num w:numId="3">
    <w:abstractNumId w:val="36"/>
  </w:num>
  <w:num w:numId="4">
    <w:abstractNumId w:val="1"/>
  </w:num>
  <w:num w:numId="5">
    <w:abstractNumId w:val="23"/>
  </w:num>
  <w:num w:numId="6">
    <w:abstractNumId w:val="3"/>
  </w:num>
  <w:num w:numId="7">
    <w:abstractNumId w:val="35"/>
  </w:num>
  <w:num w:numId="8">
    <w:abstractNumId w:val="30"/>
  </w:num>
  <w:num w:numId="9">
    <w:abstractNumId w:val="19"/>
  </w:num>
  <w:num w:numId="10">
    <w:abstractNumId w:val="15"/>
  </w:num>
  <w:num w:numId="11">
    <w:abstractNumId w:val="18"/>
  </w:num>
  <w:num w:numId="12">
    <w:abstractNumId w:val="32"/>
  </w:num>
  <w:num w:numId="13">
    <w:abstractNumId w:val="5"/>
  </w:num>
  <w:num w:numId="14">
    <w:abstractNumId w:val="37"/>
  </w:num>
  <w:num w:numId="15">
    <w:abstractNumId w:val="8"/>
  </w:num>
  <w:num w:numId="16">
    <w:abstractNumId w:val="21"/>
  </w:num>
  <w:num w:numId="17">
    <w:abstractNumId w:val="4"/>
  </w:num>
  <w:num w:numId="18">
    <w:abstractNumId w:val="31"/>
  </w:num>
  <w:num w:numId="19">
    <w:abstractNumId w:val="12"/>
  </w:num>
  <w:num w:numId="20">
    <w:abstractNumId w:val="29"/>
  </w:num>
  <w:num w:numId="21">
    <w:abstractNumId w:val="20"/>
  </w:num>
  <w:num w:numId="22">
    <w:abstractNumId w:val="10"/>
  </w:num>
  <w:num w:numId="23">
    <w:abstractNumId w:val="26"/>
  </w:num>
  <w:num w:numId="24">
    <w:abstractNumId w:val="13"/>
  </w:num>
  <w:num w:numId="25">
    <w:abstractNumId w:val="7"/>
  </w:num>
  <w:num w:numId="26">
    <w:abstractNumId w:val="25"/>
  </w:num>
  <w:num w:numId="27">
    <w:abstractNumId w:val="34"/>
  </w:num>
  <w:num w:numId="28">
    <w:abstractNumId w:val="33"/>
  </w:num>
  <w:num w:numId="29">
    <w:abstractNumId w:val="27"/>
  </w:num>
  <w:num w:numId="30">
    <w:abstractNumId w:val="16"/>
  </w:num>
  <w:num w:numId="31">
    <w:abstractNumId w:val="2"/>
  </w:num>
  <w:num w:numId="32">
    <w:abstractNumId w:val="24"/>
  </w:num>
  <w:num w:numId="33">
    <w:abstractNumId w:val="14"/>
  </w:num>
  <w:num w:numId="34">
    <w:abstractNumId w:val="17"/>
  </w:num>
  <w:num w:numId="3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6"/>
  </w:num>
  <w:num w:numId="38">
    <w:abstractNumId w:val="11"/>
  </w:num>
  <w:num w:numId="39">
    <w:abstractNumId w:val="0"/>
  </w:num>
  <w:num w:numId="4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29D2"/>
    <w:rsid w:val="00014D6F"/>
    <w:rsid w:val="00020F20"/>
    <w:rsid w:val="00027F5F"/>
    <w:rsid w:val="00033DF2"/>
    <w:rsid w:val="00053B8A"/>
    <w:rsid w:val="000711A5"/>
    <w:rsid w:val="00071F0D"/>
    <w:rsid w:val="000925D0"/>
    <w:rsid w:val="00097F53"/>
    <w:rsid w:val="000A2308"/>
    <w:rsid w:val="000B1D72"/>
    <w:rsid w:val="000B438E"/>
    <w:rsid w:val="000B50F5"/>
    <w:rsid w:val="000C16A4"/>
    <w:rsid w:val="001061CE"/>
    <w:rsid w:val="00106D42"/>
    <w:rsid w:val="001118E2"/>
    <w:rsid w:val="00117FCD"/>
    <w:rsid w:val="001219FC"/>
    <w:rsid w:val="00124F2D"/>
    <w:rsid w:val="00135003"/>
    <w:rsid w:val="00145E27"/>
    <w:rsid w:val="0014707B"/>
    <w:rsid w:val="00153179"/>
    <w:rsid w:val="001707A6"/>
    <w:rsid w:val="00177BE9"/>
    <w:rsid w:val="00194CC7"/>
    <w:rsid w:val="001B248A"/>
    <w:rsid w:val="001C7E91"/>
    <w:rsid w:val="001E4D7C"/>
    <w:rsid w:val="00226643"/>
    <w:rsid w:val="00250CF0"/>
    <w:rsid w:val="00260AFE"/>
    <w:rsid w:val="0026669C"/>
    <w:rsid w:val="002723E2"/>
    <w:rsid w:val="0028748F"/>
    <w:rsid w:val="002A6AA4"/>
    <w:rsid w:val="002B5A89"/>
    <w:rsid w:val="002C7948"/>
    <w:rsid w:val="002D45B3"/>
    <w:rsid w:val="002E5358"/>
    <w:rsid w:val="002F6527"/>
    <w:rsid w:val="0031739D"/>
    <w:rsid w:val="00344210"/>
    <w:rsid w:val="0037225D"/>
    <w:rsid w:val="0038210C"/>
    <w:rsid w:val="003946F4"/>
    <w:rsid w:val="00396B82"/>
    <w:rsid w:val="003A0DC8"/>
    <w:rsid w:val="003B76D1"/>
    <w:rsid w:val="003C6F0A"/>
    <w:rsid w:val="003D4FFF"/>
    <w:rsid w:val="003E6F55"/>
    <w:rsid w:val="003E7F46"/>
    <w:rsid w:val="00405D17"/>
    <w:rsid w:val="004114CE"/>
    <w:rsid w:val="004127A9"/>
    <w:rsid w:val="00436BFF"/>
    <w:rsid w:val="00452769"/>
    <w:rsid w:val="00474BE2"/>
    <w:rsid w:val="004846BA"/>
    <w:rsid w:val="004A2610"/>
    <w:rsid w:val="004C6426"/>
    <w:rsid w:val="004D1CD8"/>
    <w:rsid w:val="004F3127"/>
    <w:rsid w:val="005008B0"/>
    <w:rsid w:val="00525B7B"/>
    <w:rsid w:val="005266E4"/>
    <w:rsid w:val="00550E8E"/>
    <w:rsid w:val="00556648"/>
    <w:rsid w:val="005658A0"/>
    <w:rsid w:val="00575D32"/>
    <w:rsid w:val="005862EC"/>
    <w:rsid w:val="0059293A"/>
    <w:rsid w:val="005A4ABD"/>
    <w:rsid w:val="005A63EE"/>
    <w:rsid w:val="005B5DB7"/>
    <w:rsid w:val="005D4417"/>
    <w:rsid w:val="005E1B21"/>
    <w:rsid w:val="006129D2"/>
    <w:rsid w:val="0062200D"/>
    <w:rsid w:val="00635C7C"/>
    <w:rsid w:val="006400AE"/>
    <w:rsid w:val="00652DE7"/>
    <w:rsid w:val="0065418F"/>
    <w:rsid w:val="00675F7A"/>
    <w:rsid w:val="006933B9"/>
    <w:rsid w:val="006963A0"/>
    <w:rsid w:val="006A0BFC"/>
    <w:rsid w:val="006A272B"/>
    <w:rsid w:val="006C6FD1"/>
    <w:rsid w:val="006D6F88"/>
    <w:rsid w:val="006E5472"/>
    <w:rsid w:val="007117AB"/>
    <w:rsid w:val="00737EBE"/>
    <w:rsid w:val="00763A55"/>
    <w:rsid w:val="00763D2C"/>
    <w:rsid w:val="00776B10"/>
    <w:rsid w:val="0079451F"/>
    <w:rsid w:val="007C2529"/>
    <w:rsid w:val="007D15F9"/>
    <w:rsid w:val="00820C82"/>
    <w:rsid w:val="008403E4"/>
    <w:rsid w:val="008462C8"/>
    <w:rsid w:val="00846B5B"/>
    <w:rsid w:val="00864C6A"/>
    <w:rsid w:val="00882291"/>
    <w:rsid w:val="008A7A37"/>
    <w:rsid w:val="008B0880"/>
    <w:rsid w:val="008D07B1"/>
    <w:rsid w:val="008F4216"/>
    <w:rsid w:val="008F680D"/>
    <w:rsid w:val="008F68FA"/>
    <w:rsid w:val="0091082B"/>
    <w:rsid w:val="00913A4D"/>
    <w:rsid w:val="009145F1"/>
    <w:rsid w:val="00985E25"/>
    <w:rsid w:val="009A79D3"/>
    <w:rsid w:val="009C42B1"/>
    <w:rsid w:val="009D27CB"/>
    <w:rsid w:val="009D335F"/>
    <w:rsid w:val="009D4C3B"/>
    <w:rsid w:val="009D5C8E"/>
    <w:rsid w:val="009D712D"/>
    <w:rsid w:val="009E27B9"/>
    <w:rsid w:val="009F40BE"/>
    <w:rsid w:val="009F5C08"/>
    <w:rsid w:val="00A041D9"/>
    <w:rsid w:val="00A076C2"/>
    <w:rsid w:val="00A07857"/>
    <w:rsid w:val="00A2119F"/>
    <w:rsid w:val="00A4371A"/>
    <w:rsid w:val="00A534A8"/>
    <w:rsid w:val="00A60125"/>
    <w:rsid w:val="00A83211"/>
    <w:rsid w:val="00A871F6"/>
    <w:rsid w:val="00A9487B"/>
    <w:rsid w:val="00AB1690"/>
    <w:rsid w:val="00AC01B0"/>
    <w:rsid w:val="00AC349B"/>
    <w:rsid w:val="00AC6E29"/>
    <w:rsid w:val="00AD7428"/>
    <w:rsid w:val="00AE592B"/>
    <w:rsid w:val="00AF0AEB"/>
    <w:rsid w:val="00B02D58"/>
    <w:rsid w:val="00B146EF"/>
    <w:rsid w:val="00B2122E"/>
    <w:rsid w:val="00B51B61"/>
    <w:rsid w:val="00B5438A"/>
    <w:rsid w:val="00B55586"/>
    <w:rsid w:val="00B576B3"/>
    <w:rsid w:val="00B6500B"/>
    <w:rsid w:val="00B741EA"/>
    <w:rsid w:val="00B80EA4"/>
    <w:rsid w:val="00B97FAB"/>
    <w:rsid w:val="00BF4CAC"/>
    <w:rsid w:val="00C026CC"/>
    <w:rsid w:val="00C12137"/>
    <w:rsid w:val="00C22237"/>
    <w:rsid w:val="00C37179"/>
    <w:rsid w:val="00C642EA"/>
    <w:rsid w:val="00C668FE"/>
    <w:rsid w:val="00C7052D"/>
    <w:rsid w:val="00C9300C"/>
    <w:rsid w:val="00CB167F"/>
    <w:rsid w:val="00CB32D6"/>
    <w:rsid w:val="00CB3B17"/>
    <w:rsid w:val="00CD7DAB"/>
    <w:rsid w:val="00CE1BBD"/>
    <w:rsid w:val="00CF0C8F"/>
    <w:rsid w:val="00CF0E10"/>
    <w:rsid w:val="00D01AB9"/>
    <w:rsid w:val="00D06C56"/>
    <w:rsid w:val="00D132A6"/>
    <w:rsid w:val="00D16E93"/>
    <w:rsid w:val="00D17406"/>
    <w:rsid w:val="00D2771B"/>
    <w:rsid w:val="00D40EDF"/>
    <w:rsid w:val="00D53C2A"/>
    <w:rsid w:val="00D56AB3"/>
    <w:rsid w:val="00D61F46"/>
    <w:rsid w:val="00D64221"/>
    <w:rsid w:val="00D64864"/>
    <w:rsid w:val="00D66797"/>
    <w:rsid w:val="00D6748D"/>
    <w:rsid w:val="00D71622"/>
    <w:rsid w:val="00DB1DC2"/>
    <w:rsid w:val="00DB4E83"/>
    <w:rsid w:val="00DC0FAE"/>
    <w:rsid w:val="00DC41A8"/>
    <w:rsid w:val="00DD2D12"/>
    <w:rsid w:val="00E27542"/>
    <w:rsid w:val="00E4014D"/>
    <w:rsid w:val="00E725E0"/>
    <w:rsid w:val="00EA5B1E"/>
    <w:rsid w:val="00EA6CE9"/>
    <w:rsid w:val="00EA76AA"/>
    <w:rsid w:val="00EB08BD"/>
    <w:rsid w:val="00EC0803"/>
    <w:rsid w:val="00EE1EB2"/>
    <w:rsid w:val="00EE690A"/>
    <w:rsid w:val="00EF3DFE"/>
    <w:rsid w:val="00F25EE6"/>
    <w:rsid w:val="00F4484D"/>
    <w:rsid w:val="00F646F7"/>
    <w:rsid w:val="00F74B59"/>
    <w:rsid w:val="00F852DA"/>
    <w:rsid w:val="00F933D8"/>
    <w:rsid w:val="00FA35DA"/>
    <w:rsid w:val="00FA6679"/>
    <w:rsid w:val="00FB6C3B"/>
    <w:rsid w:val="00FB7ED0"/>
    <w:rsid w:val="00FD3628"/>
    <w:rsid w:val="00FE37EF"/>
    <w:rsid w:val="00FF5BC1"/>
    <w:rsid w:val="00FF6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29D2"/>
    <w:rPr>
      <w:rFonts w:ascii="VNI-Times" w:hAnsi="VNI-Times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129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40ED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">
    <w:name w:val="Body Text"/>
    <w:basedOn w:val="Normal"/>
    <w:link w:val="BodyTextChar"/>
    <w:unhideWhenUsed/>
    <w:rsid w:val="00FD3628"/>
    <w:rPr>
      <w:bCs/>
    </w:rPr>
  </w:style>
  <w:style w:type="character" w:customStyle="1" w:styleId="BodyTextChar">
    <w:name w:val="Body Text Char"/>
    <w:basedOn w:val="DefaultParagraphFont"/>
    <w:link w:val="BodyText"/>
    <w:rsid w:val="00FD3628"/>
    <w:rPr>
      <w:rFonts w:ascii="VNI-Times" w:hAnsi="VNI-Times"/>
      <w:bCs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29D2"/>
    <w:rPr>
      <w:rFonts w:ascii="VNI-Times" w:hAnsi="VNI-Times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129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40ED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">
    <w:name w:val="Body Text"/>
    <w:basedOn w:val="Normal"/>
    <w:link w:val="BodyTextChar"/>
    <w:unhideWhenUsed/>
    <w:rsid w:val="00FD3628"/>
    <w:rPr>
      <w:bCs/>
    </w:rPr>
  </w:style>
  <w:style w:type="character" w:customStyle="1" w:styleId="BodyTextChar">
    <w:name w:val="Body Text Char"/>
    <w:basedOn w:val="DefaultParagraphFont"/>
    <w:link w:val="BodyText"/>
    <w:rsid w:val="00FD3628"/>
    <w:rPr>
      <w:rFonts w:ascii="VNI-Times" w:hAnsi="VNI-Times"/>
      <w:bCs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953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95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3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24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720999-33F6-48C1-82C4-6DFF3B095E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54</Words>
  <Characters>259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ỦY BAN NHÂN DÂN</vt:lpstr>
    </vt:vector>
  </TitlesOfParts>
  <Company>Grizli777</Company>
  <LinksUpToDate>false</LinksUpToDate>
  <CharactersWithSpaces>30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ỦY BAN NHÂN DÂN</dc:title>
  <dc:creator>HUY_TUNG</dc:creator>
  <cp:lastModifiedBy>ME</cp:lastModifiedBy>
  <cp:revision>2</cp:revision>
  <cp:lastPrinted>2016-12-01T04:56:00Z</cp:lastPrinted>
  <dcterms:created xsi:type="dcterms:W3CDTF">2017-01-04T03:42:00Z</dcterms:created>
  <dcterms:modified xsi:type="dcterms:W3CDTF">2017-01-04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